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EA4CF4">
        <w:rPr>
          <w:u w:val="single"/>
        </w:rPr>
        <w:t>3</w:t>
      </w:r>
      <w:r w:rsidR="00B22837" w:rsidRPr="007D07A5">
        <w:rPr>
          <w:u w:val="single"/>
        </w:rPr>
        <w:t>–</w:t>
      </w:r>
      <w:r w:rsidR="000207D6">
        <w:rPr>
          <w:u w:val="single"/>
        </w:rPr>
        <w:t>6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6A0651" w:rsidRPr="005D1968" w:rsidRDefault="001E0FEE" w:rsidP="006A0651">
      <w:pPr>
        <w:rPr>
          <w:rFonts w:cstheme="minorHAnsi"/>
          <w:b/>
          <w:szCs w:val="24"/>
        </w:rPr>
      </w:pPr>
      <w:r>
        <w:rPr>
          <w:rFonts w:cs="Minion-Regular"/>
          <w:noProof/>
          <w:szCs w:val="24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082078BD" wp14:editId="60C4918C">
                <wp:simplePos x="0" y="0"/>
                <wp:positionH relativeFrom="column">
                  <wp:posOffset>994410</wp:posOffset>
                </wp:positionH>
                <wp:positionV relativeFrom="paragraph">
                  <wp:posOffset>173355</wp:posOffset>
                </wp:positionV>
                <wp:extent cx="1901190" cy="1755140"/>
                <wp:effectExtent l="0" t="0" r="0" b="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01190" cy="1755140"/>
                          <a:chOff x="0" y="0"/>
                          <a:chExt cx="1901444" cy="1755648"/>
                        </a:xfrm>
                      </wpg:grpSpPr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0390" y="0"/>
                            <a:ext cx="972922" cy="1755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47" name="Group 47"/>
                        <wpg:cNvGrpSpPr/>
                        <wpg:grpSpPr>
                          <a:xfrm>
                            <a:off x="0" y="285293"/>
                            <a:ext cx="1901444" cy="1470050"/>
                            <a:chOff x="0" y="0"/>
                            <a:chExt cx="1901444" cy="1470050"/>
                          </a:xfrm>
                        </wpg:grpSpPr>
                        <wpg:grpSp>
                          <wpg:cNvPr id="18" name="Group 18"/>
                          <wpg:cNvGrpSpPr/>
                          <wpg:grpSpPr>
                            <a:xfrm>
                              <a:off x="1243584" y="51206"/>
                              <a:ext cx="220433" cy="1308112"/>
                              <a:chOff x="0" y="0"/>
                              <a:chExt cx="220433" cy="1308112"/>
                            </a:xfrm>
                          </wpg:grpSpPr>
                          <wps:wsp>
                            <wps:cNvPr id="11" name="Curved Up Arrow 11"/>
                            <wps:cNvSpPr/>
                            <wps:spPr>
                              <a:xfrm rot="5400000" flipV="1">
                                <a:off x="-17145" y="17233"/>
                                <a:ext cx="254812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" name="Curved Up Arrow 14"/>
                            <wps:cNvSpPr/>
                            <wps:spPr>
                              <a:xfrm rot="5400000" flipV="1">
                                <a:off x="-17145" y="273265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Curved Up Arrow 15"/>
                            <wps:cNvSpPr/>
                            <wps:spPr>
                              <a:xfrm rot="5400000" flipV="1">
                                <a:off x="-17145" y="565873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" name="Curved Up Arrow 16"/>
                            <wps:cNvSpPr/>
                            <wps:spPr>
                              <a:xfrm rot="5400000" flipV="1">
                                <a:off x="-17145" y="821905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" name="Curved Up Arrow 17"/>
                            <wps:cNvSpPr/>
                            <wps:spPr>
                              <a:xfrm rot="5400000" flipV="1">
                                <a:off x="-17145" y="1070622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5" name="Group 25"/>
                          <wpg:cNvGrpSpPr/>
                          <wpg:grpSpPr>
                            <a:xfrm flipH="1">
                              <a:off x="321869" y="43891"/>
                              <a:ext cx="220345" cy="1308100"/>
                              <a:chOff x="0" y="0"/>
                              <a:chExt cx="220433" cy="1308112"/>
                            </a:xfrm>
                          </wpg:grpSpPr>
                          <wps:wsp>
                            <wps:cNvPr id="26" name="Curved Up Arrow 26"/>
                            <wps:cNvSpPr/>
                            <wps:spPr>
                              <a:xfrm rot="5400000" flipV="1">
                                <a:off x="-17145" y="17233"/>
                                <a:ext cx="254812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Curved Up Arrow 33"/>
                            <wps:cNvSpPr/>
                            <wps:spPr>
                              <a:xfrm rot="5400000" flipV="1">
                                <a:off x="-17145" y="273265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Curved Up Arrow 34"/>
                            <wps:cNvSpPr/>
                            <wps:spPr>
                              <a:xfrm rot="5400000" flipV="1">
                                <a:off x="-17145" y="565873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Curved Up Arrow 35"/>
                            <wps:cNvSpPr/>
                            <wps:spPr>
                              <a:xfrm rot="5400000" flipV="1">
                                <a:off x="-17145" y="821905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6" name="Curved Up Arrow 36"/>
                            <wps:cNvSpPr/>
                            <wps:spPr>
                              <a:xfrm rot="5400000" flipV="1">
                                <a:off x="-17145" y="1070622"/>
                                <a:ext cx="254635" cy="220345"/>
                              </a:xfrm>
                              <a:prstGeom prst="curvedUpArrow">
                                <a:avLst/>
                              </a:prstGeom>
                              <a:solidFill>
                                <a:srgbClr val="00B0F0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3" name="Text Box 43"/>
                          <wps:cNvSpPr txBox="1"/>
                          <wps:spPr>
                            <a:xfrm>
                              <a:off x="0" y="14630"/>
                              <a:ext cx="474980" cy="145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0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0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0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0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Text Box 44"/>
                          <wps:cNvSpPr txBox="1"/>
                          <wps:spPr>
                            <a:xfrm>
                              <a:off x="1426464" y="0"/>
                              <a:ext cx="474980" cy="1455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1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2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4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8</w:t>
                                </w:r>
                              </w:p>
                              <w:p w:rsidR="001E0FEE" w:rsidRDefault="001E0FEE" w:rsidP="001E0FEE">
                                <w:pPr>
                                  <w:spacing w:line="360" w:lineRule="auto"/>
                                </w:pPr>
                                <w:r>
                                  <w:t>1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9" o:spid="_x0000_s1026" style="position:absolute;margin-left:78.3pt;margin-top:13.65pt;width:149.7pt;height:138.2pt;z-index:251769856" coordsize="19014,175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1" o:spid="_x0000_s1027" type="#_x0000_t75" style="position:absolute;left:3803;width:9730;height:175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R3+AvEAAAA2wAAAA8AAABkcnMvZG93bnJldi54bWxEj8FqwzAQRO+B/oPYQi+hkd1CMW6UkDYp&#10;zaWHOPmAxVpbJtbKSKrj/n0VCOQ4zMwbZrmebC9G8qFzrCBfZCCIa6c7bhWcjl/PBYgQkTX2jknB&#10;HwVYrx5mSyy1u/CBxiq2IkE4lKjAxDiUUobakMWwcANx8hrnLcYkfSu1x0uC216+ZNmbtNhxWjA4&#10;0Keh+lz9WgXf46kJx2b7s8vzab4rtqap/IdST4/T5h1EpCnew7f2Xit4zeH6Jf0Aufo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R3+AvEAAAA2wAAAA8AAAAAAAAAAAAAAAAA&#10;nwIAAGRycy9kb3ducmV2LnhtbFBLBQYAAAAABAAEAPcAAACQAwAAAAA=&#10;">
                  <v:imagedata r:id="rId10" o:title=""/>
                  <v:path arrowok="t"/>
                </v:shape>
                <v:group id="Group 47" o:spid="_x0000_s1028" style="position:absolute;top:2852;width:19014;height:14701" coordsize="19014,14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Group 18" o:spid="_x0000_s1029" style="position:absolute;left:12435;top:512;width:2205;height:13081" coordsize="2204,13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shapetype id="_x0000_t104" coordsize="21600,21600" o:spt="104" adj="12960,19440,7200" path="ar0@22@3@21,,0@4@21@14@22@1@21@7@21@12@2l@13@2@8,0@11@2wa0@22@3@21@10@2@16@24@14@22@1@21@16@24@14,xewr@14@22@1@21@7@21@16@24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ellipse #2 height @4"/>
                        <v:f eqn="sum @4 @9 0"/>
                        <v:f eqn="sum @10 #1 width"/>
                        <v:f eqn="sum @7 @9 0"/>
                        <v:f eqn="sum @11 width #0"/>
                        <v:f eqn="sum @5 0 #0"/>
                        <v:f eqn="prod @14 1 2"/>
                        <v:f eqn="mid @4 @7"/>
                        <v:f eqn="sum #0 #1 width"/>
                        <v:f eqn="prod @17 1 2"/>
                        <v:f eqn="sum @16 0 @18"/>
                        <v:f eqn="val width"/>
                        <v:f eqn="val height"/>
                        <v:f eqn="sum 0 0 height"/>
                        <v:f eqn="sum @16 0 @4"/>
                        <v:f eqn="ellipse @23 @4 height"/>
                        <v:f eqn="sum @8 128 0"/>
                        <v:f eqn="prod @5 1 2"/>
                        <v:f eqn="sum @5 0 128"/>
                        <v:f eqn="sum #0 @16 @11"/>
                        <v:f eqn="sum width 0 #0"/>
                        <v:f eqn="prod @29 1 2"/>
                        <v:f eqn="prod height height 1"/>
                        <v:f eqn="prod #2 #2 1"/>
                        <v:f eqn="sum @31 0 @32"/>
                        <v:f eqn="sqrt @33"/>
                        <v:f eqn="sum @34 height 0"/>
                        <v:f eqn="prod width height @35"/>
                        <v:f eqn="sum @36 64 0"/>
                        <v:f eqn="prod #0 1 2"/>
                        <v:f eqn="ellipse @30 @38 height"/>
                        <v:f eqn="sum @39 0 64"/>
                        <v:f eqn="prod @4 1 2"/>
                        <v:f eqn="sum #1 0 @41"/>
                        <v:f eqn="prod height 4390 32768"/>
                        <v:f eqn="prod height 28378 32768"/>
                      </v:formulas>
                      <v:path o:extrusionok="f" o:connecttype="custom" o:connectlocs="@8,0;@11,@2;@15,0;@16,@21;@13,@2" o:connectangles="270,270,270,90,0" textboxrect="@41,@43,@42,@44"/>
                      <v:handles>
                        <v:h position="#0,topLeft" xrange="@37,@27"/>
                        <v:h position="#1,topLeft" xrange="@25,@20"/>
                        <v:h position="bottomRight,#2" yrange="0,@40"/>
                      </v:handles>
                      <o:complex v:ext="view"/>
                    </v:shapetype>
                    <v:shape id="Curved Up Arrow 11" o:spid="_x0000_s1030" type="#_x0000_t104" style="position:absolute;left:-172;top:172;width:2548;height:2204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03b8EA&#10;AADbAAAADwAAAGRycy9kb3ducmV2LnhtbERPS2sCMRC+C/0PYQreNKugyGqUtlAU2osPxOOwGTfB&#10;zWTZRHftr28Ewdt8fM9ZrDpXiRs1wXpWMBpmIIgLry2XCg7778EMRIjIGivPpOBOAVbLt94Cc+1b&#10;3tJtF0uRQjjkqMDEWOdShsKQwzD0NXHizr5xGBNsSqkbbFO4q+Q4y6bSoeXUYLCmL0PFZXd1Cux2&#10;dj8cf/36r7D70LYT8/lz6pTqv3cfcxCRuvgSP90bneaP4PFLOk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dN2/BAAAA2wAAAA8AAAAAAAAAAAAAAAAAmAIAAGRycy9kb3du&#10;cmV2LnhtbFBLBQYAAAAABAAEAPUAAACGAwAAAAA=&#10;" adj="12261,19265,5400" fillcolor="#00b0f0" strokecolor="#00b0f0" strokeweight="2pt"/>
                    <v:shape id="Curved Up Arrow 14" o:spid="_x0000_s1031" type="#_x0000_t104" style="position:absolute;left:-171;top:2732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92jsEA&#10;AADbAAAADwAAAGRycy9kb3ducmV2LnhtbERPzUoDMRC+F3yHMEJvbWLRImvTYguVXiwYfYBxM+6u&#10;bibLZtrdvr0RCt7m4/ud1WYMrTpTn5rIFu7mBhRxGX3DlYWP9/3sEVQSZI9tZLJwoQSb9c1khYWP&#10;A7/R2UmlcginAi3UIl2hdSprCpjmsSPO3FfsA0qGfaV9j0MOD61eGLPUARvODTV2tKup/HGnYME9&#10;VPthK437fjl9HrZHZ5avYqyd3o7PT6CERvkXX90Hn+ffw98v+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/do7BAAAA2wAAAA8AAAAAAAAAAAAAAAAAmAIAAGRycy9kb3du&#10;cmV2LnhtbFBLBQYAAAAABAAEAPUAAACGAwAAAAA=&#10;" adj="12254,19263,5400" fillcolor="#00b0f0" strokecolor="#00b0f0" strokeweight="2pt"/>
                    <v:shape id="Curved Up Arrow 15" o:spid="_x0000_s1032" type="#_x0000_t104" style="position:absolute;left:-171;top:565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PTFcEA&#10;AADbAAAADwAAAGRycy9kb3ducmV2LnhtbERPzWoCMRC+F/oOYQq91aQFpWyNogWLlwqmfYDpZtxd&#10;3UyWzehu374RhN7m4/ud+XIMrbpQn5rIFp4nBhRxGX3DlYXvr83TK6gkyB7byGThlxIsF/d3cyx8&#10;HHhPFyeVyiGcCrRQi3SF1qmsKWCaxI44c4fYB5QM+0r7HoccHlr9YsxMB2w4N9TY0XtN5cmdgwU3&#10;rTbDWhp3/Dj/bNc7Z2afYqx9fBhXb6CERvkX39xbn+dP4fpLPkA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z0xXBAAAA2wAAAA8AAAAAAAAAAAAAAAAAmAIAAGRycy9kb3du&#10;cmV2LnhtbFBLBQYAAAAABAAEAPUAAACGAwAAAAA=&#10;" adj="12254,19263,5400" fillcolor="#00b0f0" strokecolor="#00b0f0" strokeweight="2pt"/>
                    <v:shape id="Curved Up Arrow 16" o:spid="_x0000_s1033" type="#_x0000_t104" style="position:absolute;left:-171;top:821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FNYsEA&#10;AADbAAAADwAAAGRycy9kb3ducmV2LnhtbERPzUrDQBC+C32HZQre7K4Fg8Ruiy1UelFw6wOM2TFJ&#10;m50N2WkT394VBG/z8f3OajOFTl1pSG1kC/cLA4q4ir7l2sLHcX/3CCoJsscuMln4pgSb9exmhaWP&#10;I7/T1UmtcginEi00In2pdaoaCpgWsSfO3FccAkqGQ639gGMOD51eGlPogC3nhgZ72jVUnd0lWHAP&#10;9X7cSutOL5fPw/bNmeJVjLW38+n5CZTQJP/iP/fB5/kF/P6SD9Dr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hTWLBAAAA2wAAAA8AAAAAAAAAAAAAAAAAmAIAAGRycy9kb3du&#10;cmV2LnhtbFBLBQYAAAAABAAEAPUAAACGAwAAAAA=&#10;" adj="12254,19263,5400" fillcolor="#00b0f0" strokecolor="#00b0f0" strokeweight="2pt"/>
                    <v:shape id="Curved Up Arrow 17" o:spid="_x0000_s1034" type="#_x0000_t104" style="position:absolute;left:-172;top:10706;width:2547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3o+cEA&#10;AADbAAAADwAAAGRycy9kb3ducmV2LnhtbERPzUoDMRC+C75DGKE3m1holbVpsYWWXhSMPsC4GXdX&#10;N5NlM+1u394Ihd7m4/ud5XoMrTpRn5rIFh6mBhRxGX3DlYXPj939E6gkyB7byGThTAnWq9ubJRY+&#10;DvxOJyeVyiGcCrRQi3SF1qmsKWCaxo44c9+xDygZ9pX2PQ45PLR6ZsxCB2w4N9TY0bam8tcdgwU3&#10;r3bDRhr3sz9+HTZvzixexVg7uRtfnkEJjXIVX9wHn+c/wv8v+QC9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t6PnBAAAA2wAAAA8AAAAAAAAAAAAAAAAAmAIAAGRycy9kb3du&#10;cmV2LnhtbFBLBQYAAAAABAAEAPUAAACGAwAAAAA=&#10;" adj="12254,19263,5400" fillcolor="#00b0f0" strokecolor="#00b0f0" strokeweight="2pt"/>
                  </v:group>
                  <v:group id="Group 25" o:spid="_x0000_s1035" style="position:absolute;left:3218;top:438;width:2204;height:13081;flip:x" coordsize="2204,13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8c8VwwAAANsAAAAP&#10;AAAAAAAAAAAAAAAAAKoCAABkcnMvZG93bnJldi54bWxQSwUGAAAAAAQABAD6AAAAmgMAAAAA&#10;">
                    <v:shape id="Curved Up Arrow 26" o:spid="_x0000_s1036" type="#_x0000_t104" style="position:absolute;left:-172;top:172;width:2548;height:2204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hlpsQA&#10;AADbAAAADwAAAGRycy9kb3ducmV2LnhtbESPT2sCMRTE7wW/Q3hCbzXbhYqsxsUKYqFe/EPp8bF5&#10;boKbl2UT3bWfvhEKPQ4z8xtmUQ6uETfqgvWs4HWSgSCuvLZcKzgdNy8zECEia2w8k4I7BSiXo6cF&#10;Ftr3vKfbIdYiQTgUqMDE2BZShsqQwzDxLXHyzr5zGJPsaqk77BPcNTLPsql0aDktGGxpbai6HK5O&#10;gd3P7qevnd/+VPYY+v7NvH9+D0o9j4fVHESkIf6H/9ofWkE+hceX9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YZabEAAAA2wAAAA8AAAAAAAAAAAAAAAAAmAIAAGRycy9k&#10;b3ducmV2LnhtbFBLBQYAAAAABAAEAPUAAACJAwAAAAA=&#10;" adj="12261,19265,5400" fillcolor="#00b0f0" strokecolor="#00b0f0" strokeweight="2pt"/>
                    <v:shape id="Curved Up Arrow 33" o:spid="_x0000_s1037" type="#_x0000_t104" style="position:absolute;left:-171;top:2732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ymsQA&#10;AADbAAAADwAAAGRycy9kb3ducmV2LnhtbESPUUsDMRCE34X+h7CCbzbRYpGzabGFSl8qmPoD1sv2&#10;7uplc1y2vfPfN4Lg4zAz3zCL1RhadaE+NZEtPEwNKOIy+oYrC5+H7f0zqCTIHtvIZOGHEqyWk5sF&#10;Fj4O/EEXJ5XKEE4FWqhFukLrVNYUME1jR5y9Y+wDSpZ9pX2PQ4aHVj8aM9cBG84LNXa0qan8dudg&#10;wT1V22EtjTu9nb9263dn5nsx1t7djq8voIRG+Q//tXfewmwGv1/yD9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jsprEAAAA2wAAAA8AAAAAAAAAAAAAAAAAmAIAAGRycy9k&#10;b3ducmV2LnhtbFBLBQYAAAAABAAEAPUAAACJAwAAAAA=&#10;" adj="12254,19263,5400" fillcolor="#00b0f0" strokecolor="#00b0f0" strokeweight="2pt"/>
                    <v:shape id="Curved Up Arrow 34" o:spid="_x0000_s1038" type="#_x0000_t104" style="position:absolute;left:-171;top:565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q7sQA&#10;AADbAAAADwAAAGRycy9kb3ducmV2LnhtbESPzWrDMBCE74W+g9hCb42U/oTiRAlNISWXFqr2ATbW&#10;1nZjrYy1id23rwKBHIeZ+YZZrMbQqiP1qYlsYToxoIjL6BuuLHx/be6eQSVB9thGJgt/lGC1vL5a&#10;YOHjwJ90dFKpDOFUoIVapCu0TmVNAdMkdsTZ+4l9QMmyr7Tvccjw0Op7Y2Y6YMN5ocaOXmsq9+4Q&#10;LLinajOspXG/b4fddv3hzOxdjLW3N+PLHJTQKJfwub31Fh4e4fQl/wC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KKu7EAAAA2wAAAA8AAAAAAAAAAAAAAAAAmAIAAGRycy9k&#10;b3ducmV2LnhtbFBLBQYAAAAABAAEAPUAAACJAwAAAAA=&#10;" adj="12254,19263,5400" fillcolor="#00b0f0" strokecolor="#00b0f0" strokeweight="2pt"/>
                    <v:shape id="Curved Up Arrow 35" o:spid="_x0000_s1039" type="#_x0000_t104" style="position:absolute;left:-171;top:821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aPdcQA&#10;AADbAAAADwAAAGRycy9kb3ducmV2LnhtbESPUUsDMRCE34X+h7AF32xSpUXOpsUWKn1RMPUHrJft&#10;3dXL5rhse+e/N4Lg4zAz3zCrzRhadaU+NZEtzGcGFHEZfcOVhY/j/u4RVBJkj21ksvBNCTbryc0K&#10;Cx8Hfqerk0plCKcCLdQiXaF1KmsKmGaxI87eKfYBJcu+0r7HIcNDq++NWeqADeeFGjva1VR+uUuw&#10;4BbVfthK484vl8/D9s2Z5asYa2+n4/MTKKFR/sN/7YO38LCA3y/5B+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Gj3XEAAAA2wAAAA8AAAAAAAAAAAAAAAAAmAIAAGRycy9k&#10;b3ducmV2LnhtbFBLBQYAAAAABAAEAPUAAACJAwAAAAA=&#10;" adj="12254,19263,5400" fillcolor="#00b0f0" strokecolor="#00b0f0" strokeweight="2pt"/>
                    <v:shape id="Curved Up Arrow 36" o:spid="_x0000_s1040" type="#_x0000_t104" style="position:absolute;left:-172;top:10706;width:2547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QRAsMA&#10;AADbAAAADwAAAGRycy9kb3ducmV2LnhtbESPUUvDQBCE3wX/w7GCb/auikHSXksrVPpSwdMfsOa2&#10;STS3F3LbJv77niD4OMzMN8xyPYVOnWlIbWQL85kBRVxF33Jt4eN9d/cEKgmyxy4yWfihBOvV9dUS&#10;Sx9HfqOzk1plCKcSLTQifal1qhoKmGaxJ87eMQ4BJcuh1n7AMcNDp++NKXTAlvNCgz09N1R9u1Ow&#10;4B7r3biV1n29nD7321dnioMYa29vps0ClNAk/+G/9t5beCjg90v+AXp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QRAsMAAADbAAAADwAAAAAAAAAAAAAAAACYAgAAZHJzL2Rv&#10;d25yZXYueG1sUEsFBgAAAAAEAAQA9QAAAIgDAAAAAA==&#10;" adj="12254,19263,5400" fillcolor="#00b0f0" strokecolor="#00b0f0" strokeweight="2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3" o:spid="_x0000_s1041" type="#_x0000_t202" style="position:absolute;top:146;width:4749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<v:textbox>
                      <w:txbxContent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0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0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0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0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0</w:t>
                          </w:r>
                        </w:p>
                      </w:txbxContent>
                    </v:textbox>
                  </v:shape>
                  <v:shape id="Text Box 44" o:spid="_x0000_s1042" type="#_x0000_t202" style="position:absolute;left:14264;width:4750;height:14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<v:textbox>
                      <w:txbxContent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1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2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4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8</w:t>
                          </w:r>
                        </w:p>
                        <w:p w:rsidR="001E0FEE" w:rsidRDefault="001E0FEE" w:rsidP="001E0FEE">
                          <w:pPr>
                            <w:spacing w:line="360" w:lineRule="auto"/>
                          </w:pPr>
                          <w:r>
                            <w:t>1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A0651" w:rsidRPr="005D1968">
        <w:rPr>
          <w:rFonts w:cstheme="minorHAnsi"/>
          <w:b/>
          <w:szCs w:val="24"/>
        </w:rPr>
        <w:t xml:space="preserve">Question 1 </w:t>
      </w:r>
    </w:p>
    <w:p w:rsidR="006A0651" w:rsidRPr="00884F9F" w:rsidRDefault="001E0FEE" w:rsidP="006A0651">
      <w:pPr>
        <w:autoSpaceDE w:val="0"/>
        <w:autoSpaceDN w:val="0"/>
        <w:adjustRightInd w:val="0"/>
        <w:rPr>
          <w:rFonts w:cs="Minion-Regular"/>
          <w:szCs w:val="24"/>
        </w:rPr>
      </w:pPr>
      <w:r>
        <w:rPr>
          <w:rFonts w:cs="Minion-Bold"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 wp14:anchorId="3E13714E" wp14:editId="0AEE9C33">
                <wp:simplePos x="0" y="0"/>
                <wp:positionH relativeFrom="column">
                  <wp:posOffset>3664585</wp:posOffset>
                </wp:positionH>
                <wp:positionV relativeFrom="paragraph">
                  <wp:posOffset>126365</wp:posOffset>
                </wp:positionV>
                <wp:extent cx="1871980" cy="1579880"/>
                <wp:effectExtent l="0" t="0" r="0" b="127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1980" cy="1579880"/>
                          <a:chOff x="0" y="0"/>
                          <a:chExt cx="1872183" cy="1580083"/>
                        </a:xfrm>
                      </wpg:grpSpPr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281" y="0"/>
                            <a:ext cx="958292" cy="1521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9" name="Group 19"/>
                        <wpg:cNvGrpSpPr/>
                        <wpg:grpSpPr>
                          <a:xfrm>
                            <a:off x="1250899" y="351129"/>
                            <a:ext cx="220345" cy="1059385"/>
                            <a:chOff x="0" y="0"/>
                            <a:chExt cx="220433" cy="1059395"/>
                          </a:xfrm>
                        </wpg:grpSpPr>
                        <wps:wsp>
                          <wps:cNvPr id="20" name="Curved Up Arrow 20"/>
                          <wps:cNvSpPr/>
                          <wps:spPr>
                            <a:xfrm rot="5400000" flipV="1">
                              <a:off x="-17145" y="17233"/>
                              <a:ext cx="254812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Curved Up Arrow 21"/>
                          <wps:cNvSpPr/>
                          <wps:spPr>
                            <a:xfrm rot="5400000" flipV="1">
                              <a:off x="-17145" y="273265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Curved Up Arrow 22"/>
                          <wps:cNvSpPr/>
                          <wps:spPr>
                            <a:xfrm rot="5400000" flipV="1">
                              <a:off x="-17145" y="565873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Curved Up Arrow 23"/>
                          <wps:cNvSpPr/>
                          <wps:spPr>
                            <a:xfrm rot="5400000" flipV="1">
                              <a:off x="-17145" y="821905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7" name="Group 37"/>
                        <wpg:cNvGrpSpPr/>
                        <wpg:grpSpPr>
                          <a:xfrm flipH="1">
                            <a:off x="299923" y="351129"/>
                            <a:ext cx="220345" cy="1059385"/>
                            <a:chOff x="0" y="0"/>
                            <a:chExt cx="220433" cy="1059395"/>
                          </a:xfrm>
                        </wpg:grpSpPr>
                        <wps:wsp>
                          <wps:cNvPr id="38" name="Curved Up Arrow 38"/>
                          <wps:cNvSpPr/>
                          <wps:spPr>
                            <a:xfrm rot="5400000" flipV="1">
                              <a:off x="-17145" y="17233"/>
                              <a:ext cx="254812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Curved Up Arrow 39"/>
                          <wps:cNvSpPr/>
                          <wps:spPr>
                            <a:xfrm rot="5400000" flipV="1">
                              <a:off x="-17145" y="273265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Curved Up Arrow 40"/>
                          <wps:cNvSpPr/>
                          <wps:spPr>
                            <a:xfrm rot="5400000" flipV="1">
                              <a:off x="-17145" y="565873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Curved Up Arrow 41"/>
                          <wps:cNvSpPr/>
                          <wps:spPr>
                            <a:xfrm rot="5400000" flipV="1">
                              <a:off x="-17145" y="821905"/>
                              <a:ext cx="254635" cy="220345"/>
                            </a:xfrm>
                            <a:prstGeom prst="curvedUpArrow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5" name="Text Box 45"/>
                        <wps:cNvSpPr txBox="1"/>
                        <wps:spPr>
                          <a:xfrm>
                            <a:off x="0" y="299923"/>
                            <a:ext cx="474980" cy="12801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60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60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60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60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1397203" y="285292"/>
                            <a:ext cx="474980" cy="1236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3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3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3</w:t>
                              </w:r>
                            </w:p>
                            <w:p w:rsidR="001E0FEE" w:rsidRDefault="001E0FEE" w:rsidP="001E0FEE">
                              <w:pPr>
                                <w:spacing w:line="360" w:lineRule="auto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8" o:spid="_x0000_s1043" style="position:absolute;margin-left:288.55pt;margin-top:9.95pt;width:147.4pt;height:124.4pt;z-index:251773952" coordsize="18721,158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">
                <v:shape id="Picture 32" o:spid="_x0000_s1044" type="#_x0000_t75" style="position:absolute;left:4242;width:9583;height:152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P4VqnEAAAA2wAAAA8AAABkcnMvZG93bnJldi54bWxEj81uwjAQhO9IfQdrK/UGTmlVQYpBgASF&#10;WwtcuC3xNo4ar0Ps5uft60pIHEcz841mtuhsKRqqfeFYwfMoAUGcOV1wruB03AwnIHxA1lg6JgU9&#10;eVjMHwYzTLVr+YuaQ8hFhLBPUYEJoUql9Jkhi37kKuLofbvaYoiyzqWusY1wW8pxkrxJiwXHBYMV&#10;rQ1lP4dfq4BXZhf6/vVy3U+X+8+P83ZrvFXq6bFbvoMI1IV7+NbeaQUvY/j/En+AnP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P4VqnEAAAA2wAAAA8AAAAAAAAAAAAAAAAA&#10;nwIAAGRycy9kb3ducmV2LnhtbFBLBQYAAAAABAAEAPcAAACQAwAAAAA=&#10;">
                  <v:imagedata r:id="rId12" o:title=""/>
                  <v:path arrowok="t"/>
                </v:shape>
                <v:group id="Group 19" o:spid="_x0000_s1045" style="position:absolute;left:12508;top:3511;width:2204;height:10594" coordsize="2204,10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Curved Up Arrow 20" o:spid="_x0000_s1046" type="#_x0000_t104" style="position:absolute;left:-172;top:172;width:2548;height:2204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1YScAA&#10;AADbAAAADwAAAGRycy9kb3ducmV2LnhtbERPy4rCMBTdD/gP4QruxlTBQapRVBAFZ+ODYZaX5toE&#10;m5vSRFv9erMYmOXhvOfLzlXiQU2wnhWMhhkI4sJry6WCy3n7OQURIrLGyjMpeFKA5aL3Mcdc+5aP&#10;9DjFUqQQDjkqMDHWuZShMOQwDH1NnLirbxzGBJtS6gbbFO4qOc6yL+nQcmowWNPGUHE73Z0Ce5w+&#10;Lz/ffvcq7Dm07cSsD7+dUoN+t5qBiNTFf/Gfe68VjNP69CX9ALl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z1YScAAAADbAAAADwAAAAAAAAAAAAAAAACYAgAAZHJzL2Rvd25y&#10;ZXYueG1sUEsFBgAAAAAEAAQA9QAAAIUDAAAAAA==&#10;" adj="12261,19265,5400" fillcolor="#00b0f0" strokecolor="#00b0f0" strokeweight="2pt"/>
                  <v:shape id="Curved Up Arrow 21" o:spid="_x0000_s1047" type="#_x0000_t104" style="position:absolute;left:-171;top:2732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Qfq8MA&#10;AADbAAAADwAAAGRycy9kb3ducmV2LnhtbESPUWsCMRCE3wv+h7BC32qiUClXo6hg8aWFxv6A7WV7&#10;d3rZHJfVu/77plDo4zAz3zCrzRhadaM+NZEtzGcGFHEZfcOVhY/T4eEJVBJkj21ksvBNCTbryd0K&#10;Cx8Hfqebk0plCKcCLdQiXaF1KmsKmGaxI87eV+wDSpZ9pX2PQ4aHVi+MWeqADeeFGjva11Re3DVY&#10;cI/VYdhJ484v18/j7s2Z5asYa++n4/YZlNAo/+G/9tFbWMzh90v+AX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Qfq8MAAADbAAAADwAAAAAAAAAAAAAAAACYAgAAZHJzL2Rv&#10;d25yZXYueG1sUEsFBgAAAAAEAAQA9QAAAIgDAAAAAA==&#10;" adj="12254,19263,5400" fillcolor="#00b0f0" strokecolor="#00b0f0" strokeweight="2pt"/>
                  <v:shape id="Curved Up Arrow 22" o:spid="_x0000_s1048" type="#_x0000_t104" style="position:absolute;left:-171;top:565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aB3MMA&#10;AADbAAAADwAAAGRycy9kb3ducmV2LnhtbESPUUvDQBCE34X+h2MLvtm7BiwSey22UOmLgqc/YM1t&#10;k9TcXshtm/jvPUHwcZiZb5j1dgqdutKQ2sgWlgsDiriKvuXawsf74e4BVBJkj11ksvBNCbab2c0a&#10;Sx9HfqOrk1plCKcSLTQifal1qhoKmBaxJ87eKQ4BJcuh1n7AMcNDpwtjVjpgy3mhwZ72DVVf7hIs&#10;uPv6MO6kdefny+dx9+rM6kWMtbfz6ekRlNAk/+G/9tFbKAr4/ZJ/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aB3MMAAADbAAAADwAAAAAAAAAAAAAAAACYAgAAZHJzL2Rv&#10;d25yZXYueG1sUEsFBgAAAAAEAAQA9QAAAIgDAAAAAA==&#10;" adj="12254,19263,5400" fillcolor="#00b0f0" strokecolor="#00b0f0" strokeweight="2pt"/>
                  <v:shape id="Curved Up Arrow 23" o:spid="_x0000_s1049" type="#_x0000_t104" style="position:absolute;left:-171;top:821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okR8QA&#10;AADbAAAADwAAAGRycy9kb3ducmV2LnhtbESPUUsDMRCE34X+h7AF32zSikXOpsUWKn1RMPUHrJft&#10;3dXL5rhse+e/N4Lg4zAz3zCrzRhadaU+NZEtzGcGFHEZfcOVhY/j/u4RVBJkj21ksvBNCTbryc0K&#10;Cx8Hfqerk0plCKcCLdQiXaF1KmsKmGaxI87eKfYBJcu+0r7HIcNDqxfGLHXAhvNCjR3taiq/3CVY&#10;cA/VfthK484vl8/D9s2Z5asYa2+n4/MTKKFR/sN/7YO3sLiH3y/5B+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6JEfEAAAA2wAAAA8AAAAAAAAAAAAAAAAAmAIAAGRycy9k&#10;b3ducmV2LnhtbFBLBQYAAAAABAAEAPUAAACJAwAAAAA=&#10;" adj="12254,19263,5400" fillcolor="#00b0f0" strokecolor="#00b0f0" strokeweight="2pt"/>
                </v:group>
                <v:group id="Group 37" o:spid="_x0000_s1050" style="position:absolute;left:2999;top:3511;width:2203;height:10594;flip:x" coordsize="2204,10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ZiJMIAAADbAAAADwAAAGRycy9kb3ducmV2LnhtbESPQWvCQBSE7wX/w/KE&#10;3upGG6pEVxFBkeKlqYrHR/aZLGbfhuyq6b93BaHHYWa+YWaLztbiRq03jhUMBwkI4sJpw6WC/e/6&#10;YwLCB2SNtWNS8EceFvPe2wwz7e78Q7c8lCJC2GeooAqhyaT0RUUW/cA1xNE7u9ZiiLItpW7xHuG2&#10;lqMk+ZIWDceFChtaVVRc8qtVcFialNLj6XuXFERbLU+b3KRKvfe75RREoC78h1/trVbwOYb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u2YiTCAAAA2wAAAA8A&#10;AAAAAAAAAAAAAAAAqgIAAGRycy9kb3ducmV2LnhtbFBLBQYAAAAABAAEAPoAAACZAwAAAAA=&#10;">
                  <v:shape id="Curved Up Arrow 38" o:spid="_x0000_s1051" type="#_x0000_t104" style="position:absolute;left:-172;top:172;width:2548;height:2204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CksEA&#10;AADbAAAADwAAAGRycy9kb3ducmV2LnhtbERPy2oCMRTdF/yHcIXuakbFIqNRVCgWdOOD0uVlcp0E&#10;JzfDJHVGv94shC4P5z1fdq4SN2qC9axgOMhAEBdeWy4VnE9fH1MQISJrrDyTgjsFWC56b3PMtW/5&#10;QLdjLEUK4ZCjAhNjnUsZCkMOw8DXxIm7+MZhTLAppW6wTeGukqMs+5QOLacGgzVtDBXX459TYA/T&#10;+/ln77ePwp5C207MevfbKfXe71YzEJG6+C9+ub+1gnEam76kHy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SwpLBAAAA2wAAAA8AAAAAAAAAAAAAAAAAmAIAAGRycy9kb3du&#10;cmV2LnhtbFBLBQYAAAAABAAEAPUAAACGAwAAAAA=&#10;" adj="12261,19265,5400" fillcolor="#00b0f0" strokecolor="#00b0f0" strokeweight="2pt"/>
                  <v:shape id="Curved Up Arrow 39" o:spid="_x0000_s1052" type="#_x0000_t104" style="position:absolute;left:-171;top:2732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uFcMQA&#10;AADbAAAADwAAAGRycy9kb3ducmV2LnhtbESPUUsDMRCE3wX/Q1jBN5tUsei1abFCpS8Kjf6A7WW9&#10;O3vZHJdt7/z3plDwcZiZb5jFagytOlGfmsgWphMDiriMvuHKwtfn5u4JVBJkj21ksvBLCVbL66sF&#10;Fj4OvKOTk0plCKcCLdQiXaF1KmsKmCaxI87ed+wDSpZ9pX2PQ4aHVt8bM9MBG84LNXb0WlN5cMdg&#10;wT1Wm2Etjft5O+636w9nZu9irL29GV/moIRG+Q9f2ltv4eEZzl/yD9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LhXDEAAAA2wAAAA8AAAAAAAAAAAAAAAAAmAIAAGRycy9k&#10;b3ducmV2LnhtbFBLBQYAAAAABAAEAPUAAACJAwAAAAA=&#10;" adj="12254,19263,5400" fillcolor="#00b0f0" strokecolor="#00b0f0" strokeweight="2pt"/>
                  <v:shape id="Curved Up Arrow 40" o:spid="_x0000_s1053" type="#_x0000_t104" style="position:absolute;left:-171;top:565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fkMAA&#10;AADbAAAADwAAAGRycy9kb3ducmV2LnhtbERPzUrDQBC+F3yHZQRv7a5Fi8RugxFaelFw6wOM2TGJ&#10;ZmdDdtrEt3cPgseP739bzqFXFxpTF9nC7cqAIq6j77ix8H7aLx9AJUH22EcmCz+UoNxdLbZY+Djx&#10;G12cNCqHcCrQQisyFFqnuqWAaRUH4sx9xjGgZDg22o845fDQ67UxGx2w49zQ4kDPLdXf7hwsuPtm&#10;P1XSua/D+eNYvTqzeRFj7c31/PQISmiWf/Gf++gt3OX1+Uv+AXr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dfkMAAAADbAAAADwAAAAAAAAAAAAAAAACYAgAAZHJzL2Rvd25y&#10;ZXYueG1sUEsFBgAAAAAEAAQA9QAAAIUDAAAAAA==&#10;" adj="12254,19263,5400" fillcolor="#00b0f0" strokecolor="#00b0f0" strokeweight="2pt"/>
                  <v:shape id="Curved Up Arrow 41" o:spid="_x0000_s1054" type="#_x0000_t104" style="position:absolute;left:-171;top:8218;width:2546;height:2203;rotation:-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v6C8QA&#10;AADbAAAADwAAAGRycy9kb3ducmV2LnhtbESPUUsDMRCE34X+h7AF32xS0VLOpsUKlb4omPYHrJft&#10;3dXL5rhse+e/N4Lg4zAz3zCrzRhadaU+NZEtzGcGFHEZfcOVheNhd7cElQTZYxuZLHxTgs16crPC&#10;wseBP+jqpFIZwqlAC7VIV2idypoCplnsiLN3in1AybKvtO9xyPDQ6ntjFjpgw3mhxo5eaiq/3CVY&#10;cI/VbthK486vl8/99t2ZxZsYa2+n4/MTKKFR/sN/7b238DCH3y/5B+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7+gvEAAAA2wAAAA8AAAAAAAAAAAAAAAAAmAIAAGRycy9k&#10;b3ducmV2LnhtbFBLBQYAAAAABAAEAPUAAACJAwAAAAA=&#10;" adj="12254,19263,5400" fillcolor="#00b0f0" strokecolor="#00b0f0" strokeweight="2pt"/>
                </v:group>
                <v:shape id="Text Box 45" o:spid="_x0000_s1055" type="#_x0000_t202" style="position:absolute;top:2999;width:4749;height:1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<v:textbox>
                    <w:txbxContent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60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60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60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60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</w:p>
                    </w:txbxContent>
                  </v:textbox>
                </v:shape>
                <v:shape id="Text Box 46" o:spid="_x0000_s1056" type="#_x0000_t202" style="position:absolute;left:13972;top:2852;width:4749;height:1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3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3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3</w:t>
                        </w:r>
                      </w:p>
                      <w:p w:rsidR="001E0FEE" w:rsidRDefault="001E0FEE" w:rsidP="001E0FEE">
                        <w:pPr>
                          <w:spacing w:line="360" w:lineRule="auto"/>
                        </w:pPr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A0651" w:rsidRPr="00884F9F" w:rsidRDefault="006A0651" w:rsidP="006A0651">
      <w:pPr>
        <w:autoSpaceDE w:val="0"/>
        <w:autoSpaceDN w:val="0"/>
        <w:adjustRightInd w:val="0"/>
        <w:ind w:left="432" w:hanging="432"/>
        <w:rPr>
          <w:rFonts w:cs="MeliorLTStd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1E0FEE">
        <w:rPr>
          <w:rFonts w:cs="Minion-Bold"/>
          <w:bCs/>
          <w:szCs w:val="24"/>
        </w:rPr>
        <w:t>Nonlinear</w:t>
      </w:r>
      <w:r w:rsidRPr="00884F9F">
        <w:rPr>
          <w:rFonts w:cs="Minion-Regular"/>
          <w:szCs w:val="24"/>
        </w:rPr>
        <w:t>.</w:t>
      </w:r>
      <w:r w:rsidR="001E0FEE">
        <w:rPr>
          <w:rFonts w:cs="Minion-Regular"/>
          <w:szCs w:val="24"/>
        </w:rPr>
        <w:tab/>
      </w:r>
      <w:r w:rsidR="001E0FEE">
        <w:rPr>
          <w:rFonts w:cs="Minion-Regular"/>
          <w:szCs w:val="24"/>
        </w:rPr>
        <w:tab/>
      </w:r>
      <w:r w:rsidR="001E0FEE">
        <w:rPr>
          <w:rFonts w:cs="Minion-Regular"/>
          <w:szCs w:val="24"/>
        </w:rPr>
        <w:tab/>
      </w:r>
      <w:r w:rsidR="001E0FEE">
        <w:rPr>
          <w:rFonts w:cs="Minion-Regular"/>
          <w:szCs w:val="24"/>
        </w:rPr>
        <w:tab/>
      </w:r>
      <w:r w:rsidR="001E0FEE">
        <w:rPr>
          <w:rFonts w:cs="Minion-Regular"/>
          <w:szCs w:val="24"/>
        </w:rPr>
        <w:tab/>
      </w:r>
      <w:r w:rsidRPr="00884F9F">
        <w:rPr>
          <w:rFonts w:cs="Minion-Bold"/>
          <w:bCs/>
          <w:szCs w:val="24"/>
        </w:rPr>
        <w:t>b)</w:t>
      </w:r>
      <w:r w:rsidR="001E0FEE">
        <w:rPr>
          <w:rFonts w:cs="Minion-Bold"/>
          <w:bCs/>
          <w:szCs w:val="24"/>
        </w:rPr>
        <w:t xml:space="preserve">  </w:t>
      </w:r>
      <w:r w:rsidR="001E0FEE">
        <w:rPr>
          <w:rFonts w:cs="Minion-Regular"/>
          <w:szCs w:val="24"/>
        </w:rPr>
        <w:t>Linear</w:t>
      </w:r>
    </w:p>
    <w:p w:rsidR="006A0651" w:rsidRDefault="006A0651" w:rsidP="006A0651">
      <w:pPr>
        <w:rPr>
          <w:rFonts w:cs="MeliorLTStd"/>
          <w:szCs w:val="24"/>
        </w:rPr>
      </w:pPr>
    </w:p>
    <w:p w:rsidR="006A0651" w:rsidRDefault="006A0651" w:rsidP="006A0651">
      <w:pPr>
        <w:rPr>
          <w:rFonts w:cs="MeliorLTStd"/>
          <w:szCs w:val="24"/>
        </w:rPr>
      </w:pPr>
    </w:p>
    <w:p w:rsidR="006A0651" w:rsidRDefault="006A0651" w:rsidP="006A0651">
      <w:pPr>
        <w:rPr>
          <w:szCs w:val="24"/>
        </w:rPr>
      </w:pPr>
    </w:p>
    <w:p w:rsidR="006A0651" w:rsidRDefault="006A0651" w:rsidP="006A0651">
      <w:pPr>
        <w:rPr>
          <w:szCs w:val="24"/>
        </w:rPr>
      </w:pPr>
    </w:p>
    <w:p w:rsidR="00067099" w:rsidRDefault="00067099" w:rsidP="00067099">
      <w:pPr>
        <w:ind w:left="432" w:right="270" w:hanging="432"/>
        <w:rPr>
          <w:rFonts w:cs="MeliorLTStd"/>
          <w:szCs w:val="24"/>
        </w:rPr>
      </w:pPr>
    </w:p>
    <w:p w:rsidR="006A0651" w:rsidRDefault="006A0651" w:rsidP="006A0651">
      <w:pPr>
        <w:rPr>
          <w:szCs w:val="24"/>
        </w:rPr>
      </w:pPr>
    </w:p>
    <w:p w:rsidR="006A0651" w:rsidRDefault="006A0651" w:rsidP="006A0651">
      <w:pPr>
        <w:rPr>
          <w:szCs w:val="24"/>
        </w:rPr>
      </w:pPr>
    </w:p>
    <w:p w:rsidR="006A0651" w:rsidRDefault="006A0651" w:rsidP="006A0651">
      <w:pPr>
        <w:rPr>
          <w:szCs w:val="24"/>
        </w:rPr>
      </w:pPr>
    </w:p>
    <w:p w:rsidR="006A0651" w:rsidRDefault="006A0651" w:rsidP="006A0651">
      <w:pPr>
        <w:rPr>
          <w:rFonts w:cstheme="minorHAnsi"/>
          <w:b/>
          <w:szCs w:val="24"/>
        </w:rPr>
      </w:pPr>
    </w:p>
    <w:p w:rsidR="00067099" w:rsidRPr="00A51BE6" w:rsidRDefault="00067099" w:rsidP="00067099">
      <w:pPr>
        <w:rPr>
          <w:rFonts w:cstheme="minorHAnsi"/>
          <w:b/>
          <w:szCs w:val="24"/>
        </w:rPr>
      </w:pPr>
      <w:r w:rsidRPr="00A51BE6">
        <w:rPr>
          <w:rFonts w:cstheme="minorHAnsi"/>
          <w:b/>
          <w:szCs w:val="24"/>
        </w:rPr>
        <w:t xml:space="preserve">Question 2 </w:t>
      </w:r>
    </w:p>
    <w:p w:rsidR="00067099" w:rsidRDefault="00067099" w:rsidP="00067099">
      <w:pPr>
        <w:ind w:left="432" w:hanging="432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>The cost of the hall is a linear relationship with the number of people who attend.  For every person, the rent is $5 more.</w:t>
      </w:r>
    </w:p>
    <w:p w:rsidR="00067099" w:rsidRPr="00A71B01" w:rsidRDefault="00067099" w:rsidP="00067099">
      <w:pPr>
        <w:ind w:left="432" w:hanging="432"/>
        <w:rPr>
          <w:rFonts w:cs="MeliorLTStd"/>
          <w:szCs w:val="24"/>
        </w:rPr>
      </w:pPr>
      <w:r w:rsidRPr="00A71B01">
        <w:rPr>
          <w:szCs w:val="24"/>
        </w:rPr>
        <w:t>b)</w:t>
      </w:r>
      <w:r>
        <w:rPr>
          <w:szCs w:val="24"/>
        </w:rPr>
        <w:tab/>
      </w:r>
      <w:r>
        <w:rPr>
          <w:rFonts w:cs="MeliorLTStd"/>
          <w:szCs w:val="24"/>
        </w:rPr>
        <w:t>T</w:t>
      </w:r>
      <w:r w:rsidRPr="00A71B01">
        <w:rPr>
          <w:rFonts w:cs="MeliorLTStd"/>
          <w:szCs w:val="24"/>
        </w:rPr>
        <w:t xml:space="preserve">he equation </w:t>
      </w:r>
      <w:r w:rsidRPr="00A71B01">
        <w:rPr>
          <w:rFonts w:cs="MeliorLTStd-Italic"/>
          <w:i/>
          <w:iCs/>
          <w:szCs w:val="24"/>
        </w:rPr>
        <w:t>x</w:t>
      </w:r>
      <w:r w:rsidRPr="000C34EB">
        <w:rPr>
          <w:rFonts w:cs="MeliorLTStd"/>
          <w:szCs w:val="24"/>
          <w:vertAlign w:val="superscript"/>
        </w:rPr>
        <w:t>2</w:t>
      </w:r>
      <w:r w:rsidRPr="00A71B01">
        <w:rPr>
          <w:rFonts w:cs="MeliorLTStd"/>
          <w:szCs w:val="24"/>
        </w:rPr>
        <w:t xml:space="preserve"> </w:t>
      </w:r>
      <w:r w:rsidRPr="00A71B01">
        <w:rPr>
          <w:rFonts w:eastAsia="UniMath-Regular" w:cs="UniMath-Regular"/>
          <w:szCs w:val="24"/>
        </w:rPr>
        <w:t xml:space="preserve">+ </w:t>
      </w:r>
      <w:r w:rsidRPr="00A71B01">
        <w:rPr>
          <w:rFonts w:cs="MeliorLTStd-Italic"/>
          <w:i/>
          <w:iCs/>
          <w:szCs w:val="24"/>
        </w:rPr>
        <w:t>y</w:t>
      </w:r>
      <w:r w:rsidRPr="000C34EB">
        <w:rPr>
          <w:rFonts w:cs="MeliorLTStd"/>
          <w:szCs w:val="24"/>
          <w:vertAlign w:val="superscript"/>
        </w:rPr>
        <w:t>2</w:t>
      </w:r>
      <w:r w:rsidRPr="00A71B01">
        <w:rPr>
          <w:rFonts w:cs="MeliorLTStd"/>
          <w:szCs w:val="24"/>
        </w:rPr>
        <w:t xml:space="preserve"> </w:t>
      </w:r>
      <w:r w:rsidRPr="00A71B01">
        <w:rPr>
          <w:rFonts w:eastAsia="UniMath-Regular" w:cs="UniMath-Regular"/>
          <w:szCs w:val="24"/>
        </w:rPr>
        <w:t xml:space="preserve">= </w:t>
      </w:r>
      <w:r w:rsidRPr="00A71B01">
        <w:rPr>
          <w:rFonts w:cs="MeliorLTStd"/>
          <w:szCs w:val="24"/>
        </w:rPr>
        <w:t>25</w:t>
      </w:r>
      <w:r>
        <w:rPr>
          <w:rFonts w:cs="MeliorLTStd"/>
          <w:szCs w:val="24"/>
        </w:rPr>
        <w:t xml:space="preserve"> is a 2</w:t>
      </w:r>
      <w:r w:rsidRPr="00B5173E">
        <w:rPr>
          <w:rFonts w:cs="MeliorLTStd"/>
          <w:szCs w:val="24"/>
          <w:vertAlign w:val="superscript"/>
        </w:rPr>
        <w:t>nd</w:t>
      </w:r>
      <w:r>
        <w:rPr>
          <w:rFonts w:cs="MeliorLTStd"/>
          <w:szCs w:val="24"/>
        </w:rPr>
        <w:t xml:space="preserve"> degree relation, therefore it is non-linear.</w:t>
      </w:r>
    </w:p>
    <w:p w:rsidR="00067099" w:rsidRDefault="00067099" w:rsidP="00067099">
      <w:pPr>
        <w:ind w:left="432" w:right="270" w:hanging="432"/>
        <w:rPr>
          <w:rFonts w:cs="MeliorLTStd"/>
          <w:szCs w:val="24"/>
        </w:rPr>
      </w:pPr>
      <w:r w:rsidRPr="00A71B01">
        <w:rPr>
          <w:szCs w:val="24"/>
        </w:rPr>
        <w:t>c)</w:t>
      </w:r>
      <w:r>
        <w:rPr>
          <w:szCs w:val="24"/>
        </w:rPr>
        <w:tab/>
      </w:r>
      <w:r>
        <w:rPr>
          <w:rFonts w:cs="MeliorLTStd"/>
          <w:szCs w:val="24"/>
        </w:rPr>
        <w:t>T</w:t>
      </w:r>
      <w:r w:rsidRPr="00A71B01">
        <w:rPr>
          <w:rFonts w:cs="MeliorLTStd"/>
          <w:szCs w:val="24"/>
        </w:rPr>
        <w:t xml:space="preserve">he relation </w:t>
      </w:r>
      <w:r>
        <w:rPr>
          <w:rFonts w:cs="MeliorLTStd"/>
          <w:szCs w:val="24"/>
        </w:rPr>
        <w:t xml:space="preserve">is linear.  </w:t>
      </w:r>
      <w:r w:rsidRPr="00A71B01">
        <w:rPr>
          <w:rFonts w:cs="MeliorLTStd"/>
          <w:szCs w:val="24"/>
        </w:rPr>
        <w:t xml:space="preserve"> </w:t>
      </w:r>
      <w:r>
        <w:rPr>
          <w:rFonts w:cs="MeliorLTStd"/>
          <w:szCs w:val="24"/>
        </w:rPr>
        <w:t>Both variables change by the same amount each time.</w:t>
      </w:r>
    </w:p>
    <w:p w:rsidR="00067099" w:rsidRDefault="00067099" w:rsidP="00067099">
      <w:pPr>
        <w:ind w:left="432" w:right="270" w:hanging="432"/>
        <w:rPr>
          <w:rFonts w:cs="MeliorLTStd"/>
          <w:szCs w:val="24"/>
        </w:rPr>
      </w:pPr>
      <w:r>
        <w:rPr>
          <w:rFonts w:cs="MeliorLTStd"/>
          <w:szCs w:val="24"/>
        </w:rPr>
        <w:tab/>
      </w:r>
      <w:r w:rsidRPr="00B5173E">
        <w:rPr>
          <w:rFonts w:cstheme="minorHAnsi"/>
          <w:szCs w:val="24"/>
        </w:rPr>
        <w:tab/>
        <w:t xml:space="preserve">   </w:t>
      </w:r>
      <w:r>
        <w:rPr>
          <w:rFonts w:cstheme="minorHAnsi"/>
          <w:szCs w:val="24"/>
        </w:rPr>
        <w:t xml:space="preserve">     8</w:t>
      </w:r>
      <w:r>
        <w:rPr>
          <w:rFonts w:cstheme="minorHAnsi"/>
          <w:szCs w:val="24"/>
        </w:rPr>
        <w:tab/>
        <w:t xml:space="preserve">              8              8              8</w:t>
      </w:r>
    </w:p>
    <w:p w:rsidR="00067099" w:rsidRDefault="00067099" w:rsidP="00067099">
      <w:pPr>
        <w:ind w:left="432" w:right="270" w:hanging="432"/>
        <w:rPr>
          <w:rFonts w:cs="MeliorLTStd"/>
          <w:szCs w:val="24"/>
        </w:rPr>
      </w:pP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5E55A52" wp14:editId="0AC6E18C">
                <wp:simplePos x="0" y="0"/>
                <wp:positionH relativeFrom="column">
                  <wp:posOffset>1193800</wp:posOffset>
                </wp:positionH>
                <wp:positionV relativeFrom="paragraph">
                  <wp:posOffset>69215</wp:posOffset>
                </wp:positionV>
                <wp:extent cx="532130" cy="102870"/>
                <wp:effectExtent l="0" t="0" r="20320" b="11430"/>
                <wp:wrapNone/>
                <wp:docPr id="344" name="Curved Up Arrow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32130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4" o:spid="_x0000_s1026" type="#_x0000_t104" style="position:absolute;margin-left:94pt;margin-top:5.45pt;width:41.9pt;height:8.1pt;flip:y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" adj="19512,21078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AC75E9A" wp14:editId="1D84E9E7">
                <wp:simplePos x="0" y="0"/>
                <wp:positionH relativeFrom="column">
                  <wp:posOffset>1727200</wp:posOffset>
                </wp:positionH>
                <wp:positionV relativeFrom="paragraph">
                  <wp:posOffset>102870</wp:posOffset>
                </wp:positionV>
                <wp:extent cx="532130" cy="102870"/>
                <wp:effectExtent l="0" t="0" r="20320" b="11430"/>
                <wp:wrapNone/>
                <wp:docPr id="345" name="Curved Up Arrow 3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32130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5" o:spid="_x0000_s1026" type="#_x0000_t104" style="position:absolute;margin-left:136pt;margin-top:8.1pt;width:41.9pt;height:8.1pt;flip:y;z-index:251745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" adj="19512,21078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F0DFFFD" wp14:editId="272241D0">
                <wp:simplePos x="0" y="0"/>
                <wp:positionH relativeFrom="column">
                  <wp:posOffset>2372968</wp:posOffset>
                </wp:positionH>
                <wp:positionV relativeFrom="paragraph">
                  <wp:posOffset>120126</wp:posOffset>
                </wp:positionV>
                <wp:extent cx="532737" cy="102870"/>
                <wp:effectExtent l="0" t="0" r="20320" b="11430"/>
                <wp:wrapNone/>
                <wp:docPr id="346" name="Curved Up Arrow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32737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6" o:spid="_x0000_s1026" type="#_x0000_t104" style="position:absolute;margin-left:186.85pt;margin-top:9.45pt;width:41.95pt;height:8.1pt;flip:y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" adj="19515,21079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843852D" wp14:editId="01590D88">
                <wp:simplePos x="0" y="0"/>
                <wp:positionH relativeFrom="column">
                  <wp:posOffset>652007</wp:posOffset>
                </wp:positionH>
                <wp:positionV relativeFrom="paragraph">
                  <wp:posOffset>68166</wp:posOffset>
                </wp:positionV>
                <wp:extent cx="532737" cy="102870"/>
                <wp:effectExtent l="0" t="0" r="20320" b="11430"/>
                <wp:wrapNone/>
                <wp:docPr id="340" name="Curved Up Arrow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32737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0" o:spid="_x0000_s1026" type="#_x0000_t104" style="position:absolute;margin-left:51.35pt;margin-top:5.35pt;width:41.95pt;height:8.1pt;flip:y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" adj="19515,21079,5400" fillcolor="#00b0f0" strokecolor="#00b0f0" strokeweight="2pt"/>
            </w:pict>
          </mc:Fallback>
        </mc:AlternateContent>
      </w:r>
    </w:p>
    <w:p w:rsidR="00067099" w:rsidRPr="00A71B01" w:rsidRDefault="00067099" w:rsidP="00067099">
      <w:pPr>
        <w:ind w:left="432" w:right="270" w:hanging="432"/>
        <w:rPr>
          <w:szCs w:val="24"/>
        </w:rPr>
      </w:pPr>
      <w:r>
        <w:rPr>
          <w:rFonts w:cs="MeliorLTStd"/>
          <w:szCs w:val="24"/>
        </w:rPr>
        <w:tab/>
      </w:r>
      <w:r w:rsidRPr="00A71B01">
        <w:rPr>
          <w:rFonts w:cs="MeliorLTStd"/>
          <w:szCs w:val="24"/>
        </w:rPr>
        <w:t>{(10, 12),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(15, 4), (20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 xml:space="preserve">4), (25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 xml:space="preserve">12), (30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>20)}</w:t>
      </w:r>
    </w:p>
    <w:p w:rsidR="00067099" w:rsidRPr="00A71B01" w:rsidRDefault="00067099" w:rsidP="00067099">
      <w:pPr>
        <w:rPr>
          <w:szCs w:val="24"/>
        </w:rPr>
      </w:pP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068C963" wp14:editId="5F02B088">
                <wp:simplePos x="0" y="0"/>
                <wp:positionH relativeFrom="column">
                  <wp:posOffset>517525</wp:posOffset>
                </wp:positionH>
                <wp:positionV relativeFrom="paragraph">
                  <wp:posOffset>22860</wp:posOffset>
                </wp:positionV>
                <wp:extent cx="452755" cy="102870"/>
                <wp:effectExtent l="0" t="0" r="23495" b="11430"/>
                <wp:wrapNone/>
                <wp:docPr id="347" name="Curved Up Arrow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755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7" o:spid="_x0000_s1026" type="#_x0000_t104" style="position:absolute;margin-left:40.75pt;margin-top:1.8pt;width:35.65pt;height:8.1pt;z-index:251747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" adj="19146,20986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53B4759" wp14:editId="4E2CD110">
                <wp:simplePos x="0" y="0"/>
                <wp:positionH relativeFrom="column">
                  <wp:posOffset>2063115</wp:posOffset>
                </wp:positionH>
                <wp:positionV relativeFrom="paragraph">
                  <wp:posOffset>41910</wp:posOffset>
                </wp:positionV>
                <wp:extent cx="588010" cy="102870"/>
                <wp:effectExtent l="0" t="0" r="21590" b="11430"/>
                <wp:wrapNone/>
                <wp:docPr id="343" name="Curved Up Arrow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8010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urved Up Arrow 343" o:spid="_x0000_s1026" type="#_x0000_t104" style="position:absolute;margin-left:162.45pt;margin-top:3.3pt;width:46.3pt;height:8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" adj="19711,21128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85D2157" wp14:editId="17D4C7DF">
                <wp:simplePos x="0" y="0"/>
                <wp:positionH relativeFrom="column">
                  <wp:posOffset>1486894</wp:posOffset>
                </wp:positionH>
                <wp:positionV relativeFrom="paragraph">
                  <wp:posOffset>38597</wp:posOffset>
                </wp:positionV>
                <wp:extent cx="524786" cy="102870"/>
                <wp:effectExtent l="0" t="0" r="27940" b="11430"/>
                <wp:wrapNone/>
                <wp:docPr id="342" name="Curved Up Arrow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4786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2" o:spid="_x0000_s1026" type="#_x0000_t104" style="position:absolute;margin-left:117.1pt;margin-top:3.05pt;width:41.3pt;height:8.1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" adj="19483,21071,5400" fillcolor="#00b0f0" strokecolor="#00b0f0" strokeweight="2pt"/>
            </w:pict>
          </mc:Fallback>
        </mc:AlternateContent>
      </w: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9047181" wp14:editId="1A83443F">
                <wp:simplePos x="0" y="0"/>
                <wp:positionH relativeFrom="column">
                  <wp:posOffset>1033670</wp:posOffset>
                </wp:positionH>
                <wp:positionV relativeFrom="paragraph">
                  <wp:posOffset>22694</wp:posOffset>
                </wp:positionV>
                <wp:extent cx="452837" cy="102870"/>
                <wp:effectExtent l="0" t="0" r="23495" b="11430"/>
                <wp:wrapNone/>
                <wp:docPr id="341" name="Curved Up Arrow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837" cy="102870"/>
                        </a:xfrm>
                        <a:prstGeom prst="curvedUpArrow">
                          <a:avLst/>
                        </a:prstGeom>
                        <a:solidFill>
                          <a:srgbClr val="00B0F0"/>
                        </a:solidFill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urved Up Arrow 341" o:spid="_x0000_s1026" type="#_x0000_t104" style="position:absolute;margin-left:81.4pt;margin-top:1.8pt;width:35.65pt;height:8.1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" adj="19147,20987,5400" fillcolor="#00b0f0" strokecolor="#00b0f0" strokeweight="2pt"/>
            </w:pict>
          </mc:Fallback>
        </mc:AlternateContent>
      </w:r>
    </w:p>
    <w:p w:rsidR="00067099" w:rsidRDefault="00067099" w:rsidP="00067099">
      <w:pPr>
        <w:rPr>
          <w:rFonts w:cstheme="minorHAnsi"/>
          <w:szCs w:val="24"/>
        </w:rPr>
      </w:pPr>
      <w:r w:rsidRPr="00B5173E">
        <w:rPr>
          <w:rFonts w:cstheme="minorHAnsi"/>
          <w:szCs w:val="24"/>
        </w:rPr>
        <w:tab/>
        <w:t xml:space="preserve">   </w:t>
      </w:r>
      <w:r>
        <w:rPr>
          <w:rFonts w:cstheme="minorHAnsi"/>
          <w:szCs w:val="24"/>
        </w:rPr>
        <w:t xml:space="preserve">     </w:t>
      </w:r>
      <w:r w:rsidRPr="00B5173E">
        <w:rPr>
          <w:rFonts w:cstheme="minorHAnsi"/>
          <w:szCs w:val="24"/>
        </w:rPr>
        <w:t>5</w:t>
      </w:r>
      <w:r>
        <w:rPr>
          <w:rFonts w:cstheme="minorHAnsi"/>
          <w:szCs w:val="24"/>
        </w:rPr>
        <w:tab/>
        <w:t xml:space="preserve">          5            5              5</w:t>
      </w:r>
    </w:p>
    <w:p w:rsidR="006A0651" w:rsidRDefault="006A0651" w:rsidP="006A0651">
      <w:pPr>
        <w:rPr>
          <w:rFonts w:cstheme="minorHAnsi"/>
          <w:b/>
          <w:szCs w:val="24"/>
        </w:rPr>
      </w:pPr>
    </w:p>
    <w:p w:rsidR="00412C3D" w:rsidRPr="00A51BE6" w:rsidRDefault="00412C3D" w:rsidP="00412C3D">
      <w:pPr>
        <w:rPr>
          <w:rFonts w:cstheme="minorHAnsi"/>
          <w:b/>
          <w:szCs w:val="24"/>
        </w:rPr>
      </w:pPr>
      <w:r w:rsidRPr="00A51BE6">
        <w:rPr>
          <w:rFonts w:cstheme="minorHAnsi"/>
          <w:b/>
          <w:szCs w:val="24"/>
        </w:rPr>
        <w:t xml:space="preserve">Question 3 </w:t>
      </w:r>
    </w:p>
    <w:p w:rsidR="00412C3D" w:rsidRDefault="00412C3D" w:rsidP="00412C3D">
      <w:pPr>
        <w:rPr>
          <w:rFonts w:cs="MeliorLTStd"/>
          <w:szCs w:val="24"/>
        </w:rPr>
      </w:pPr>
      <w:r>
        <w:rPr>
          <w:rFonts w:cs="MeliorLTStd"/>
          <w:szCs w:val="24"/>
        </w:rPr>
        <w:tab/>
        <w:t>Representations A, B, and D model the relation.</w:t>
      </w:r>
    </w:p>
    <w:p w:rsidR="006A0651" w:rsidRDefault="006A0651" w:rsidP="006A0651">
      <w:pPr>
        <w:rPr>
          <w:szCs w:val="24"/>
        </w:rPr>
      </w:pPr>
    </w:p>
    <w:p w:rsidR="006A0651" w:rsidRPr="00A51BE6" w:rsidRDefault="006A0651" w:rsidP="006A0651">
      <w:pPr>
        <w:rPr>
          <w:rFonts w:cstheme="minorHAnsi"/>
          <w:b/>
          <w:szCs w:val="24"/>
        </w:rPr>
      </w:pPr>
      <w:r w:rsidRPr="00A51BE6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4</w:t>
      </w:r>
      <w:r w:rsidRPr="00A51BE6">
        <w:rPr>
          <w:rFonts w:cstheme="minorHAnsi"/>
          <w:b/>
          <w:szCs w:val="24"/>
        </w:rPr>
        <w:t xml:space="preserve"> </w:t>
      </w:r>
    </w:p>
    <w:p w:rsidR="006A0651" w:rsidRDefault="006A0651" w:rsidP="00ED2AB1">
      <w:pPr>
        <w:ind w:left="864" w:hanging="432"/>
        <w:rPr>
          <w:rFonts w:cs="MeliorLTStd"/>
          <w:szCs w:val="24"/>
        </w:rPr>
      </w:pPr>
      <w:r>
        <w:rPr>
          <w:rFonts w:cs="MeliorLTStd"/>
          <w:szCs w:val="24"/>
        </w:rPr>
        <w:t>a)</w:t>
      </w:r>
      <w:r>
        <w:rPr>
          <w:rFonts w:cs="MeliorLTStd"/>
          <w:szCs w:val="24"/>
        </w:rPr>
        <w:tab/>
      </w:r>
      <w:r w:rsidR="00067099">
        <w:rPr>
          <w:rFonts w:cs="MeliorLTStd"/>
          <w:szCs w:val="24"/>
        </w:rPr>
        <w:t>T</w:t>
      </w:r>
      <w:r w:rsidR="00067099" w:rsidRPr="00A71B01">
        <w:rPr>
          <w:rFonts w:cs="MeliorLTStd"/>
          <w:szCs w:val="24"/>
        </w:rPr>
        <w:t xml:space="preserve">he equation </w:t>
      </w:r>
      <w:r w:rsidR="00067099" w:rsidRPr="00DE2330">
        <w:rPr>
          <w:rFonts w:cs="MeliorLTStd"/>
          <w:position w:val="-4"/>
          <w:szCs w:val="24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2pt" o:ole="">
            <v:imagedata r:id="rId13" o:title=""/>
          </v:shape>
          <o:OLEObject Type="Embed" ProgID="Equation.DSMT4" ShapeID="_x0000_i1025" DrawAspect="Content" ObjectID="_1524988663" r:id="rId14"/>
        </w:object>
      </w:r>
      <w:r w:rsidR="00067099">
        <w:rPr>
          <w:rFonts w:cs="MeliorLTStd"/>
          <w:szCs w:val="24"/>
        </w:rPr>
        <w:t>is a 1</w:t>
      </w:r>
      <w:r w:rsidR="00067099" w:rsidRPr="00067099">
        <w:rPr>
          <w:rFonts w:cs="MeliorLTStd"/>
          <w:szCs w:val="24"/>
          <w:vertAlign w:val="superscript"/>
        </w:rPr>
        <w:t>st</w:t>
      </w:r>
      <w:r w:rsidR="00067099">
        <w:rPr>
          <w:rFonts w:cs="MeliorLTStd"/>
          <w:szCs w:val="24"/>
        </w:rPr>
        <w:t xml:space="preserve"> degree relation, therefore it is linear.</w:t>
      </w:r>
    </w:p>
    <w:p w:rsidR="006A0651" w:rsidRDefault="006A0651" w:rsidP="00ED2AB1">
      <w:pPr>
        <w:ind w:left="864" w:hanging="432"/>
        <w:rPr>
          <w:rFonts w:cs="MeliorLTStd"/>
          <w:szCs w:val="24"/>
        </w:rPr>
      </w:pPr>
      <w:r>
        <w:rPr>
          <w:rFonts w:cs="MeliorLTStd"/>
          <w:szCs w:val="24"/>
        </w:rPr>
        <w:t>b)</w:t>
      </w:r>
      <w:r>
        <w:rPr>
          <w:rFonts w:cs="MeliorLTStd"/>
          <w:szCs w:val="24"/>
        </w:rPr>
        <w:tab/>
      </w:r>
      <w:r w:rsidR="00067099">
        <w:rPr>
          <w:rFonts w:cs="MeliorLTStd"/>
          <w:szCs w:val="24"/>
        </w:rPr>
        <w:t>T</w:t>
      </w:r>
      <w:r w:rsidR="00067099" w:rsidRPr="00A71B01">
        <w:rPr>
          <w:rFonts w:cs="MeliorLTStd"/>
          <w:szCs w:val="24"/>
        </w:rPr>
        <w:t xml:space="preserve">he equation </w:t>
      </w:r>
      <w:r w:rsidR="00067099" w:rsidRPr="00DE2330">
        <w:rPr>
          <w:rFonts w:cs="MeliorLTStd"/>
          <w:position w:val="-10"/>
          <w:szCs w:val="24"/>
        </w:rPr>
        <w:object w:dxaOrig="980" w:dyaOrig="300">
          <v:shape id="_x0000_i1026" type="#_x0000_t75" style="width:48.9pt;height:15.25pt" o:ole="">
            <v:imagedata r:id="rId15" o:title=""/>
          </v:shape>
          <o:OLEObject Type="Embed" ProgID="Equation.DSMT4" ShapeID="_x0000_i1026" DrawAspect="Content" ObjectID="_1524988664" r:id="rId16"/>
        </w:object>
      </w:r>
      <w:r w:rsidR="00067099">
        <w:rPr>
          <w:rFonts w:cs="MeliorLTStd"/>
          <w:szCs w:val="24"/>
        </w:rPr>
        <w:t>is a 1</w:t>
      </w:r>
      <w:r w:rsidR="00067099" w:rsidRPr="00067099">
        <w:rPr>
          <w:rFonts w:cs="MeliorLTStd"/>
          <w:szCs w:val="24"/>
          <w:vertAlign w:val="superscript"/>
        </w:rPr>
        <w:t>st</w:t>
      </w:r>
      <w:r w:rsidR="00067099">
        <w:rPr>
          <w:rFonts w:cs="MeliorLTStd"/>
          <w:szCs w:val="24"/>
        </w:rPr>
        <w:t xml:space="preserve"> degree relation, therefore it is linear.</w:t>
      </w:r>
    </w:p>
    <w:p w:rsidR="006A0651" w:rsidRDefault="006A0651" w:rsidP="00ED2AB1">
      <w:pPr>
        <w:ind w:left="864" w:hanging="432"/>
        <w:rPr>
          <w:rFonts w:cs="MeliorLTStd"/>
          <w:szCs w:val="24"/>
        </w:rPr>
      </w:pPr>
      <w:r>
        <w:rPr>
          <w:rFonts w:cs="MeliorLTStd"/>
          <w:szCs w:val="24"/>
        </w:rPr>
        <w:t>c)</w:t>
      </w:r>
      <w:r>
        <w:rPr>
          <w:rFonts w:cs="MeliorLTStd"/>
          <w:szCs w:val="24"/>
        </w:rPr>
        <w:tab/>
      </w:r>
      <w:r w:rsidR="00067099">
        <w:rPr>
          <w:rFonts w:cs="MeliorLTStd"/>
          <w:szCs w:val="24"/>
        </w:rPr>
        <w:t>T</w:t>
      </w:r>
      <w:r w:rsidR="00067099" w:rsidRPr="00A71B01">
        <w:rPr>
          <w:rFonts w:cs="MeliorLTStd"/>
          <w:szCs w:val="24"/>
        </w:rPr>
        <w:t xml:space="preserve">he equation </w:t>
      </w:r>
      <w:r w:rsidR="00067099" w:rsidRPr="00DE2330">
        <w:rPr>
          <w:rFonts w:cs="MeliorLTStd"/>
          <w:position w:val="-10"/>
          <w:szCs w:val="24"/>
        </w:rPr>
        <w:object w:dxaOrig="1080" w:dyaOrig="360">
          <v:shape id="_x0000_i1027" type="#_x0000_t75" style="width:54pt;height:18pt" o:ole="">
            <v:imagedata r:id="rId17" o:title=""/>
          </v:shape>
          <o:OLEObject Type="Embed" ProgID="Equation.DSMT4" ShapeID="_x0000_i1027" DrawAspect="Content" ObjectID="_1524988665" r:id="rId18"/>
        </w:object>
      </w:r>
      <w:r w:rsidR="00067099">
        <w:rPr>
          <w:rFonts w:cs="MeliorLTStd"/>
          <w:szCs w:val="24"/>
        </w:rPr>
        <w:t>is a 2</w:t>
      </w:r>
      <w:r w:rsidR="00067099" w:rsidRPr="00B5173E">
        <w:rPr>
          <w:rFonts w:cs="MeliorLTStd"/>
          <w:szCs w:val="24"/>
          <w:vertAlign w:val="superscript"/>
        </w:rPr>
        <w:t>nd</w:t>
      </w:r>
      <w:r w:rsidR="00067099">
        <w:rPr>
          <w:rFonts w:cs="MeliorLTStd"/>
          <w:szCs w:val="24"/>
        </w:rPr>
        <w:t xml:space="preserve"> degree relation, therefore it is non-linear.</w:t>
      </w:r>
    </w:p>
    <w:p w:rsidR="006A0651" w:rsidRDefault="006A0651" w:rsidP="00ED2AB1">
      <w:pPr>
        <w:ind w:left="864" w:hanging="432"/>
        <w:rPr>
          <w:rFonts w:cs="MeliorLTStd"/>
          <w:szCs w:val="24"/>
        </w:rPr>
      </w:pPr>
      <w:r>
        <w:rPr>
          <w:rFonts w:cs="MeliorLTStd"/>
          <w:szCs w:val="24"/>
        </w:rPr>
        <w:t>d)</w:t>
      </w:r>
      <w:r>
        <w:rPr>
          <w:rFonts w:cs="MeliorLTStd"/>
          <w:szCs w:val="24"/>
        </w:rPr>
        <w:tab/>
      </w:r>
      <w:r w:rsidR="00067099">
        <w:rPr>
          <w:rFonts w:cs="MeliorLTStd"/>
          <w:szCs w:val="24"/>
        </w:rPr>
        <w:t>T</w:t>
      </w:r>
      <w:r w:rsidR="00067099" w:rsidRPr="00A71B01">
        <w:rPr>
          <w:rFonts w:cs="MeliorLTStd"/>
          <w:szCs w:val="24"/>
        </w:rPr>
        <w:t xml:space="preserve">he equation </w:t>
      </w:r>
      <w:r w:rsidR="00067099" w:rsidRPr="00DE2330">
        <w:rPr>
          <w:rFonts w:cs="MeliorLTStd"/>
          <w:position w:val="-24"/>
          <w:szCs w:val="24"/>
        </w:rPr>
        <w:object w:dxaOrig="580" w:dyaOrig="620">
          <v:shape id="_x0000_i1028" type="#_x0000_t75" style="width:28.6pt;height:30.9pt" o:ole="">
            <v:imagedata r:id="rId19" o:title=""/>
          </v:shape>
          <o:OLEObject Type="Embed" ProgID="Equation.DSMT4" ShapeID="_x0000_i1028" DrawAspect="Content" ObjectID="_1524988666" r:id="rId20"/>
        </w:object>
      </w:r>
      <w:r w:rsidR="00067099">
        <w:rPr>
          <w:rFonts w:cs="MeliorLTStd"/>
          <w:szCs w:val="24"/>
        </w:rPr>
        <w:t>is an inverse relation, therefore it is non-linear.</w:t>
      </w:r>
    </w:p>
    <w:p w:rsidR="00775E83" w:rsidRPr="005D1968" w:rsidRDefault="006A0651" w:rsidP="006A0651">
      <w:pPr>
        <w:rPr>
          <w:rFonts w:cstheme="minorHAnsi"/>
          <w:b/>
          <w:szCs w:val="24"/>
        </w:rPr>
      </w:pPr>
      <w:r>
        <w:rPr>
          <w:szCs w:val="24"/>
        </w:rPr>
        <w:br w:type="page"/>
      </w:r>
      <w:r w:rsidR="00412C3D">
        <w:rPr>
          <w:rFonts w:cstheme="minorHAnsi"/>
          <w:b/>
          <w:szCs w:val="24"/>
        </w:rPr>
        <w:lastRenderedPageBreak/>
        <w:t>Question 5</w:t>
      </w:r>
      <w:r w:rsidR="00775E83" w:rsidRPr="005D1968">
        <w:rPr>
          <w:rFonts w:cstheme="minorHAnsi"/>
          <w:b/>
          <w:szCs w:val="24"/>
        </w:rPr>
        <w:t xml:space="preserve"> </w:t>
      </w:r>
    </w:p>
    <w:p w:rsidR="00C33A26" w:rsidRPr="00A71B01" w:rsidRDefault="00C33A26" w:rsidP="00C33A26">
      <w:pPr>
        <w:ind w:left="432" w:hanging="432"/>
        <w:rPr>
          <w:rFonts w:cs="MeliorLTStd"/>
          <w:szCs w:val="24"/>
        </w:rPr>
      </w:pPr>
      <w:r>
        <w:rPr>
          <w:szCs w:val="24"/>
        </w:rPr>
        <w:t>a)</w:t>
      </w:r>
      <w:r>
        <w:rPr>
          <w:szCs w:val="24"/>
        </w:rPr>
        <w:tab/>
      </w:r>
      <w:r w:rsidR="00413A58">
        <w:rPr>
          <w:szCs w:val="24"/>
        </w:rPr>
        <w:t>The relation is linear</w:t>
      </w:r>
      <w:r w:rsidRPr="00A71B01">
        <w:rPr>
          <w:rFonts w:cs="MeliorLTStd"/>
          <w:szCs w:val="24"/>
        </w:rPr>
        <w:t>.</w:t>
      </w:r>
      <w:r w:rsidR="00413A58">
        <w:rPr>
          <w:rFonts w:cs="MeliorLTStd"/>
          <w:szCs w:val="24"/>
        </w:rPr>
        <w:t xml:space="preserve"> The number of fireworks fired every minute is the same.  After 1 minute, 20 fireworks, after 2 minutes, 40 fireworks have been fired, etc.</w:t>
      </w:r>
    </w:p>
    <w:p w:rsidR="00C33A26" w:rsidRPr="00A71B01" w:rsidRDefault="00C33A26" w:rsidP="00C33A26">
      <w:pPr>
        <w:ind w:left="432" w:hanging="432"/>
        <w:rPr>
          <w:rFonts w:cs="MeliorLTStd"/>
          <w:szCs w:val="24"/>
        </w:rPr>
      </w:pPr>
      <w:r w:rsidRPr="00A71B01">
        <w:rPr>
          <w:szCs w:val="24"/>
        </w:rPr>
        <w:t>b)</w:t>
      </w:r>
      <w:r>
        <w:rPr>
          <w:szCs w:val="24"/>
        </w:rPr>
        <w:tab/>
      </w:r>
      <w:r w:rsidR="00413A58">
        <w:rPr>
          <w:rFonts w:cs="MeliorLTStd"/>
          <w:szCs w:val="24"/>
        </w:rPr>
        <w:t xml:space="preserve">Call time </w:t>
      </w:r>
      <w:r w:rsidR="00413A58" w:rsidRPr="00413A58">
        <w:rPr>
          <w:rFonts w:cs="MeliorLTStd"/>
          <w:i/>
          <w:szCs w:val="24"/>
        </w:rPr>
        <w:t>t</w:t>
      </w:r>
      <w:r w:rsidR="00413A58">
        <w:rPr>
          <w:rFonts w:cs="MeliorLTStd"/>
          <w:szCs w:val="24"/>
        </w:rPr>
        <w:t xml:space="preserve"> and fireworks fired as </w:t>
      </w:r>
      <w:r w:rsidR="00413A58" w:rsidRPr="00413A58">
        <w:rPr>
          <w:rFonts w:cs="MeliorLTStd"/>
          <w:i/>
          <w:szCs w:val="24"/>
        </w:rPr>
        <w:t>f</w:t>
      </w:r>
      <w:r w:rsidR="00413A58">
        <w:rPr>
          <w:rFonts w:cs="MeliorLTStd"/>
          <w:szCs w:val="24"/>
        </w:rPr>
        <w:t xml:space="preserve">.  The independent variable is </w:t>
      </w:r>
      <w:r w:rsidR="00413A58" w:rsidRPr="00413A58">
        <w:rPr>
          <w:rFonts w:cs="MeliorLTStd"/>
          <w:i/>
          <w:szCs w:val="24"/>
        </w:rPr>
        <w:t>t</w:t>
      </w:r>
      <w:r w:rsidR="00413A58">
        <w:rPr>
          <w:rFonts w:cs="MeliorLTStd"/>
          <w:szCs w:val="24"/>
        </w:rPr>
        <w:t xml:space="preserve"> and the dependent variable is </w:t>
      </w:r>
      <w:r w:rsidR="00413A58" w:rsidRPr="00413A58">
        <w:rPr>
          <w:rFonts w:cs="MeliorLTStd"/>
          <w:i/>
          <w:szCs w:val="24"/>
        </w:rPr>
        <w:t>f</w:t>
      </w:r>
      <w:r w:rsidR="00413A58">
        <w:rPr>
          <w:rFonts w:cs="MeliorLTStd"/>
          <w:szCs w:val="24"/>
        </w:rPr>
        <w:t>.  The number of fireworks fired depends on the time.</w:t>
      </w:r>
    </w:p>
    <w:p w:rsidR="00413A58" w:rsidRPr="00A71B01" w:rsidRDefault="00C33A26" w:rsidP="00C33A26">
      <w:pPr>
        <w:ind w:left="432" w:hanging="432"/>
        <w:rPr>
          <w:rFonts w:cs="MeliorLTStd"/>
          <w:szCs w:val="24"/>
        </w:rPr>
      </w:pPr>
      <w:r w:rsidRPr="00A71B01">
        <w:rPr>
          <w:szCs w:val="24"/>
        </w:rPr>
        <w:t>c)</w:t>
      </w:r>
      <w:r>
        <w:rPr>
          <w:szCs w:val="24"/>
        </w:rPr>
        <w:tab/>
      </w:r>
      <w:r w:rsidR="008A306C">
        <w:rPr>
          <w:szCs w:val="24"/>
        </w:rPr>
        <w:tab/>
      </w:r>
      <w:r w:rsidR="008A306C">
        <w:rPr>
          <w:szCs w:val="24"/>
        </w:rPr>
        <w:tab/>
      </w:r>
      <w:r w:rsidR="008A306C">
        <w:rPr>
          <w:szCs w:val="24"/>
        </w:rPr>
        <w:tab/>
      </w:r>
      <w:r w:rsidR="008A306C">
        <w:rPr>
          <w:szCs w:val="24"/>
        </w:rPr>
        <w:tab/>
      </w:r>
      <w:r w:rsidR="008A306C">
        <w:rPr>
          <w:szCs w:val="24"/>
        </w:rPr>
        <w:tab/>
      </w:r>
      <w:r w:rsidR="008A306C">
        <w:rPr>
          <w:szCs w:val="24"/>
        </w:rPr>
        <w:tab/>
      </w:r>
      <w:r w:rsidR="008A306C" w:rsidRPr="00A71B01">
        <w:rPr>
          <w:szCs w:val="24"/>
        </w:rPr>
        <w:t>d)</w:t>
      </w:r>
      <w:r w:rsidR="000E43BC">
        <w:rPr>
          <w:szCs w:val="24"/>
        </w:rPr>
        <w:t xml:space="preserve">  The data is discrete – not fired continuously.</w:t>
      </w:r>
    </w:p>
    <w:tbl>
      <w:tblPr>
        <w:tblStyle w:val="TableGrid"/>
        <w:tblW w:w="0" w:type="auto"/>
        <w:tblInd w:w="432" w:type="dxa"/>
        <w:tblLook w:val="04A0" w:firstRow="1" w:lastRow="0" w:firstColumn="1" w:lastColumn="0" w:noHBand="0" w:noVBand="1"/>
      </w:tblPr>
      <w:tblGrid>
        <w:gridCol w:w="936"/>
        <w:gridCol w:w="900"/>
      </w:tblGrid>
      <w:tr w:rsidR="00413A58" w:rsidTr="00240317">
        <w:tc>
          <w:tcPr>
            <w:tcW w:w="936" w:type="dxa"/>
          </w:tcPr>
          <w:p w:rsidR="00413A58" w:rsidRPr="00413A58" w:rsidRDefault="00413A58" w:rsidP="00413A58">
            <w:pPr>
              <w:jc w:val="center"/>
              <w:rPr>
                <w:rFonts w:cs="MeliorLTStd"/>
                <w:i/>
                <w:szCs w:val="24"/>
              </w:rPr>
            </w:pPr>
            <w:r w:rsidRPr="00413A58">
              <w:rPr>
                <w:rFonts w:cs="MeliorLTStd"/>
                <w:i/>
                <w:szCs w:val="24"/>
              </w:rPr>
              <w:t>t</w:t>
            </w:r>
          </w:p>
        </w:tc>
        <w:tc>
          <w:tcPr>
            <w:tcW w:w="900" w:type="dxa"/>
          </w:tcPr>
          <w:p w:rsidR="00413A58" w:rsidRPr="00413A58" w:rsidRDefault="008A306C" w:rsidP="00413A58">
            <w:pPr>
              <w:jc w:val="center"/>
              <w:rPr>
                <w:rFonts w:cs="MeliorLTStd"/>
                <w:i/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4A4DABA0" wp14:editId="20BDF30B">
                      <wp:simplePos x="0" y="0"/>
                      <wp:positionH relativeFrom="column">
                        <wp:posOffset>2540203</wp:posOffset>
                      </wp:positionH>
                      <wp:positionV relativeFrom="paragraph">
                        <wp:posOffset>31979</wp:posOffset>
                      </wp:positionV>
                      <wp:extent cx="2298700" cy="2294890"/>
                      <wp:effectExtent l="38100" t="38100" r="63500" b="67310"/>
                      <wp:wrapNone/>
                      <wp:docPr id="339" name="Group 3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98700" cy="2294890"/>
                                <a:chOff x="0" y="0"/>
                                <a:chExt cx="2298700" cy="2294918"/>
                              </a:xfrm>
                            </wpg:grpSpPr>
                            <wpg:grpSp>
                              <wpg:cNvPr id="289" name="Group 289"/>
                              <wpg:cNvGrpSpPr/>
                              <wpg:grpSpPr>
                                <a:xfrm>
                                  <a:off x="0" y="15903"/>
                                  <a:ext cx="2298700" cy="2279015"/>
                                  <a:chOff x="0" y="19050"/>
                                  <a:chExt cx="2298700" cy="2279015"/>
                                </a:xfrm>
                              </wpg:grpSpPr>
                              <wps:wsp>
                                <wps:cNvPr id="290" name="Straight Connector 290"/>
                                <wps:cNvCnPr/>
                                <wps:spPr>
                                  <a:xfrm>
                                    <a:off x="22860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1" name="Straight Connector 291"/>
                                <wps:cNvCnPr/>
                                <wps:spPr>
                                  <a:xfrm>
                                    <a:off x="2057400" y="19050"/>
                                    <a:ext cx="0" cy="227901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2" name="Straight Connector 292"/>
                                <wps:cNvCnPr/>
                                <wps:spPr>
                                  <a:xfrm>
                                    <a:off x="127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3" name="Straight Connector 293"/>
                                <wps:cNvCnPr/>
                                <wps:spPr>
                                  <a:xfrm>
                                    <a:off x="2286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4" name="Straight Connector 294"/>
                                <wps:cNvCnPr/>
                                <wps:spPr>
                                  <a:xfrm>
                                    <a:off x="4572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5" name="Straight Connector 295"/>
                                <wps:cNvCnPr/>
                                <wps:spPr>
                                  <a:xfrm>
                                    <a:off x="685800" y="19050"/>
                                    <a:ext cx="0" cy="227520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6" name="Straight Connector 296"/>
                                <wps:cNvCnPr/>
                                <wps:spPr>
                                  <a:xfrm>
                                    <a:off x="9144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7" name="Straight Connector 297"/>
                                <wps:cNvCnPr/>
                                <wps:spPr>
                                  <a:xfrm>
                                    <a:off x="1143000" y="19050"/>
                                    <a:ext cx="0" cy="22606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8" name="Straight Connector 298"/>
                                <wps:cNvCnPr/>
                                <wps:spPr>
                                  <a:xfrm>
                                    <a:off x="137160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9" name="Straight Connector 299"/>
                                <wps:cNvCnPr/>
                                <wps:spPr>
                                  <a:xfrm>
                                    <a:off x="1835150" y="19050"/>
                                    <a:ext cx="0" cy="22631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0" name="Straight Connector 300"/>
                                <wps:cNvCnPr/>
                                <wps:spPr>
                                  <a:xfrm>
                                    <a:off x="1593850" y="19050"/>
                                    <a:ext cx="0" cy="227266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1" name="Straight Connector 301"/>
                                <wps:cNvCnPr/>
                                <wps:spPr>
                                  <a:xfrm>
                                    <a:off x="0" y="22796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2" name="Straight Connector 302"/>
                                <wps:cNvCnPr/>
                                <wps:spPr>
                                  <a:xfrm>
                                    <a:off x="0" y="1905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3" name="Straight Connector 303"/>
                                <wps:cNvCnPr/>
                                <wps:spPr>
                                  <a:xfrm>
                                    <a:off x="12700" y="228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4" name="Straight Connector 304"/>
                                <wps:cNvCnPr/>
                                <wps:spPr>
                                  <a:xfrm>
                                    <a:off x="25400" y="457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5" name="Straight Connector 305"/>
                                <wps:cNvCnPr/>
                                <wps:spPr>
                                  <a:xfrm>
                                    <a:off x="0" y="685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6" name="Straight Connector 306"/>
                                <wps:cNvCnPr/>
                                <wps:spPr>
                                  <a:xfrm>
                                    <a:off x="25400" y="914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7" name="Straight Connector 307"/>
                                <wps:cNvCnPr/>
                                <wps:spPr>
                                  <a:xfrm>
                                    <a:off x="0" y="11430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8" name="Straight Connector 308"/>
                                <wps:cNvCnPr/>
                                <wps:spPr>
                                  <a:xfrm>
                                    <a:off x="0" y="18288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" name="Straight Connector 310"/>
                                <wps:cNvCnPr/>
                                <wps:spPr>
                                  <a:xfrm>
                                    <a:off x="0" y="16002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1" name="Straight Connector 311"/>
                                <wps:cNvCnPr/>
                                <wps:spPr>
                                  <a:xfrm>
                                    <a:off x="0" y="13716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2" name="Straight Connector 312"/>
                                <wps:cNvCnPr/>
                                <wps:spPr>
                                  <a:xfrm>
                                    <a:off x="0" y="2057400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00B0F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13" name="Group 313"/>
                              <wpg:cNvGrpSpPr/>
                              <wpg:grpSpPr>
                                <a:xfrm>
                                  <a:off x="0" y="0"/>
                                  <a:ext cx="2275288" cy="2290971"/>
                                  <a:chOff x="-17888" y="31529"/>
                                  <a:chExt cx="2275288" cy="2290971"/>
                                </a:xfrm>
                              </wpg:grpSpPr>
                              <wps:wsp>
                                <wps:cNvPr id="314" name="Straight Connector 314"/>
                                <wps:cNvCnPr/>
                                <wps:spPr>
                                  <a:xfrm>
                                    <a:off x="-15902" y="2073183"/>
                                    <a:ext cx="2273300" cy="762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5" name="Straight Connector 315"/>
                                <wps:cNvCnPr/>
                                <wps:spPr>
                                  <a:xfrm flipV="1">
                                    <a:off x="212698" y="31529"/>
                                    <a:ext cx="7621" cy="227330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headEnd type="stealth"/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7" name="Text Box 317"/>
                                <wps:cNvSpPr txBox="1"/>
                                <wps:spPr>
                                  <a:xfrm>
                                    <a:off x="574702" y="2068637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2E44EC" w:rsidRDefault="0066420B" w:rsidP="0066420B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8" name="Text Box 318"/>
                                <wps:cNvSpPr txBox="1"/>
                                <wps:spPr>
                                  <a:xfrm>
                                    <a:off x="-5188" y="1497183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2E44EC" w:rsidRDefault="0066420B" w:rsidP="0066420B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  <w:r w:rsidR="008A306C">
                                        <w:rPr>
                                          <w:sz w:val="20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1" name="Text Box 321"/>
                                <wps:cNvSpPr txBox="1"/>
                                <wps:spPr>
                                  <a:xfrm>
                                    <a:off x="-17888" y="1744870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2E44EC" w:rsidRDefault="0066420B" w:rsidP="0066420B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</w:t>
                                      </w:r>
                                      <w:r w:rsidR="008A306C">
                                        <w:rPr>
                                          <w:sz w:val="20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2" name="Text Box 322"/>
                                <wps:cNvSpPr txBox="1"/>
                                <wps:spPr>
                                  <a:xfrm>
                                    <a:off x="997986" y="2086280"/>
                                    <a:ext cx="2286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2E44EC" w:rsidRDefault="0066420B" w:rsidP="0066420B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4" name="Text Box 324"/>
                                <wps:cNvSpPr txBox="1"/>
                                <wps:spPr>
                                  <a:xfrm>
                                    <a:off x="1914500" y="2063022"/>
                                    <a:ext cx="342900" cy="2362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F2587E" w:rsidRDefault="008A306C" w:rsidP="0066420B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0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5" name="Text Box 325"/>
                                <wps:cNvSpPr txBox="1"/>
                                <wps:spPr>
                                  <a:xfrm>
                                    <a:off x="-17888" y="135172"/>
                                    <a:ext cx="3429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6420B" w:rsidRPr="00F2587E" w:rsidRDefault="008A306C" w:rsidP="0066420B">
                                      <w:pPr>
                                        <w:jc w:val="center"/>
                                        <w:rPr>
                                          <w:i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 w:val="20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27" name="Text Box 327"/>
                              <wps:cNvSpPr txBox="1"/>
                              <wps:spPr>
                                <a:xfrm>
                                  <a:off x="747422" y="1248355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8" name="Text Box 328"/>
                              <wps:cNvSpPr txBox="1"/>
                              <wps:spPr>
                                <a:xfrm>
                                  <a:off x="524786" y="1486894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5" name="Text Box 335"/>
                              <wps:cNvSpPr txBox="1"/>
                              <wps:spPr>
                                <a:xfrm>
                                  <a:off x="1439186" y="572494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6" name="Text Box 336"/>
                              <wps:cNvSpPr txBox="1"/>
                              <wps:spPr>
                                <a:xfrm>
                                  <a:off x="1200647" y="811033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7" name="Text Box 337"/>
                              <wps:cNvSpPr txBox="1"/>
                              <wps:spPr>
                                <a:xfrm>
                                  <a:off x="970059" y="1009816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8" name="Text Box 338"/>
                              <wps:cNvSpPr txBox="1"/>
                              <wps:spPr>
                                <a:xfrm>
                                  <a:off x="294198" y="1717482"/>
                                  <a:ext cx="342265" cy="2355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A306C" w:rsidRPr="008A306C" w:rsidRDefault="008A306C" w:rsidP="008A306C">
                                    <w:pPr>
                                      <w:jc w:val="center"/>
                                      <w:rPr>
                                        <w:color w:val="FF0000"/>
                                        <w:sz w:val="20"/>
                                      </w:rPr>
                                    </w:pPr>
                                    <w:r w:rsidRPr="008A306C">
                                      <w:rPr>
                                        <w:color w:val="FF0000"/>
                                        <w:sz w:val="20"/>
                                      </w:rPr>
                                      <w:t>●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39" o:spid="_x0000_s1057" style="position:absolute;left:0;text-align:left;margin-left:200pt;margin-top:2.5pt;width:181pt;height:180.7pt;z-index:251709440" coordsize="22987,22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">
                      <v:group id="Group 289" o:spid="_x0000_s1058" style="position:absolute;top:159;width:22987;height:22790" coordorigin=",190" coordsize="22987,2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<v:line id="Straight Connector 290" o:spid="_x0000_s1059" style="position:absolute;visibility:visible;mso-wrap-style:square" from="22860,190" to="22860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pU2MEAAADcAAAADwAAAGRycy9kb3ducmV2LnhtbERPy4rCMBTdD/gP4QpuRFPrA61GEUHQ&#10;QRAfuL4017bY3JQmav17sxiY5eG8F6vGlOJFtSssKxj0IxDEqdUFZwqul21vCsJ5ZI2lZVLwIQer&#10;ZetngYm2bz7R6+wzEULYJagg975KpHRpTgZd31bEgbvb2qAPsM6krvEdwk0p4yiaSIMFh4YcK9rk&#10;lD7OT6NgfOuW8eSw/z2R3o6n6xEfm+tQqU67Wc9BeGr8v/jPvdMK4lmYH86EIyC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elTYwQAAANwAAAAPAAAAAAAAAAAAAAAA&#10;AKECAABkcnMvZG93bnJldi54bWxQSwUGAAAAAAQABAD5AAAAjwMAAAAA&#10;" strokecolor="#00b0f0"/>
                        <v:line id="Straight Connector 291" o:spid="_x0000_s1060" style="position:absolute;visibility:visible;mso-wrap-style:square" from="20574,190" to="20574,22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bxQ8UAAADcAAAADwAAAGRycy9kb3ducmV2LnhtbESP3YrCMBSE74V9h3AEbxZNrVa0axRZ&#10;EFwRxB+8PjRn22JzUpqo9e3NwoKXw8x8w8yXranEnRpXWlYwHEQgiDOrS84VnE/r/hSE88gaK8uk&#10;4EkOlouPzhxTbR98oPvR5yJA2KWooPC+TqV0WUEG3cDWxMH7tY1BH2STS93gI8BNJeMomkiDJYeF&#10;Amv6Lii7Hm9GQXL5rOLJ7md7IL1Opqsx79vzSKlet119gfDU+nf4v73RCuLZE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bxQ8UAAADcAAAADwAAAAAAAAAA&#10;AAAAAAChAgAAZHJzL2Rvd25yZXYueG1sUEsFBgAAAAAEAAQA+QAAAJMDAAAAAA==&#10;" strokecolor="#00b0f0"/>
                        <v:line id="Straight Connector 292" o:spid="_x0000_s1061" style="position:absolute;visibility:visible;mso-wrap-style:square" from="127,190" to="127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RvNMQAAADc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EE9jeJ8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5G80xAAAANwAAAAPAAAAAAAAAAAA&#10;AAAAAKECAABkcnMvZG93bnJldi54bWxQSwUGAAAAAAQABAD5AAAAkgMAAAAA&#10;" strokecolor="#00b0f0"/>
                        <v:line id="Straight Connector 293" o:spid="_x0000_s1062" style="position:absolute;visibility:visible;mso-wrap-style:square" from="2286,190" to="2286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Kr8QAAADcAAAADwAAAGRycy9kb3ducmV2LnhtbESP3YrCMBSE7xd8h3AEb2RNrT+41Sgi&#10;CCqC6MpeH5pjW2xOShO1vr0RhL0cZuYbZrZoTCnuVLvCsoJ+LwJBnFpdcKbg/Lv+noBwHlljaZkU&#10;PMnBYt76mmGi7YOPdD/5TAQIuwQV5N5XiZQuzcmg69mKOHgXWxv0QdaZ1DU+AtyUMo6isTRYcFjI&#10;saJVTun1dDMKRn/dMh7vt7sj6fVoshzyoTkPlOq0m+UUhKfG/4c/7Y1WEP8M4H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qMqvxAAAANwAAAAPAAAAAAAAAAAA&#10;AAAAAKECAABkcnMvZG93bnJldi54bWxQSwUGAAAAAAQABAD5AAAAkgMAAAAA&#10;" strokecolor="#00b0f0"/>
                        <v:line id="Straight Connector 294" o:spid="_x0000_s1063" style="position:absolute;visibility:visible;mso-wrap-style:square" from="4572,190" to="4572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FS28QAAADcAAAADwAAAGRycy9kb3ducmV2LnhtbESP3YrCMBSE7wXfIRzBm0VTuypajSKC&#10;oLKw+IPXh+bYFpuT0kTtvr0RFrwcZuYbZr5sTCkeVLvCsoJBPwJBnFpdcKbgfNr0JiCcR9ZYWiYF&#10;f+RguWi35pho++QDPY4+EwHCLkEFufdVIqVLczLo+rYiDt7V1gZ9kHUmdY3PADeljKNoLA0WHBZy&#10;rGidU3o73o2C0eWrjMc/u/2B9GY0WQ35tzl/K9XtNKsZCE+N/4T/21utIJ4O4X0mHA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QVLbxAAAANwAAAAPAAAAAAAAAAAA&#10;AAAAAKECAABkcnMvZG93bnJldi54bWxQSwUGAAAAAAQABAD5AAAAkgMAAAAA&#10;" strokecolor="#00b0f0"/>
                        <v:line id="Straight Connector 295" o:spid="_x0000_s1064" style="position:absolute;visibility:visible;mso-wrap-style:square" from="6858,190" to="6858,22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33QMUAAADcAAAADwAAAGRycy9kb3ducmV2LnhtbESP3YrCMBSE7xd8h3AEb0RT61a0GkUE&#10;wV0E8QevD82xLTYnpYnaffvNgrCXw8x8wyxWranEkxpXWlYwGkYgiDOrS84VXM7bwRSE88gaK8uk&#10;4IccrJadjwWm2r74SM+Tz0WAsEtRQeF9nUrpsoIMuqGtiYN3s41BH2STS93gK8BNJeMomkiDJYeF&#10;AmvaFJTdTw+jILn2q3iy//o+kt4m0/UnH9rLWKlet13PQXhq/X/43d5pBfEs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33QMUAAADcAAAADwAAAAAAAAAA&#10;AAAAAAChAgAAZHJzL2Rvd25yZXYueG1sUEsFBgAAAAAEAAQA+QAAAJMDAAAAAA==&#10;" strokecolor="#00b0f0"/>
                        <v:line id="Straight Connector 296" o:spid="_x0000_s1065" style="position:absolute;visibility:visible;mso-wrap-style:square" from="9144,190" to="9144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9pN8UAAADcAAAADwAAAGRycy9kb3ducmV2LnhtbESP3YrCMBSE7xd8h3AEb0RT61q0GkUE&#10;wV0E8QevD82xLTYnpYnaffvNgrCXw8x8wyxWranEkxpXWlYwGkYgiDOrS84VXM7bwRSE88gaK8uk&#10;4IccrJadjwWm2r74SM+Tz0WAsEtRQeF9nUrpsoIMuqGtiYN3s41BH2STS93gK8BNJeMoSqTBksNC&#10;gTVtCsrup4dRMLn2qzjZf30fSW8n0/UnH9rLWKlet13PQXhq/X/43d5pBfEs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9pN8UAAADcAAAADwAAAAAAAAAA&#10;AAAAAAChAgAAZHJzL2Rvd25yZXYueG1sUEsFBgAAAAAEAAQA+QAAAJMDAAAAAA==&#10;" strokecolor="#00b0f0"/>
                        <v:line id="Straight Connector 297" o:spid="_x0000_s1066" style="position:absolute;visibility:visible;mso-wrap-style:square" from="11430,190" to="11430,22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PMrMYAAADcAAAADwAAAGRycy9kb3ducmV2LnhtbESPQWvCQBSE74X+h+UVeim6aaxRU1eR&#10;glCLIFHx/Mg+k9Ds25Dd6vrvu0Khx2FmvmHmy2BacaHeNZYVvA4TEMSl1Q1XCo6H9WAKwnlkja1l&#10;UnAjB8vF48Mcc22vXNBl7ysRIexyVFB73+VSurImg25oO+LonW1v0EfZV1L3eI1w08o0STJpsOG4&#10;UGNHHzWV3/sfo2B8emnTbLv5Kkivx9PVG+/CcaTU81NYvYPwFPx/+K/9qRWkswncz8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TzKzGAAAA3AAAAA8AAAAAAAAA&#10;AAAAAAAAoQIAAGRycy9kb3ducmV2LnhtbFBLBQYAAAAABAAEAPkAAACUAwAAAAA=&#10;" strokecolor="#00b0f0"/>
                        <v:line id="Straight Connector 298" o:spid="_x0000_s1067" style="position:absolute;visibility:visible;mso-wrap-style:square" from="13716,190" to="13716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xY3sEAAADcAAAADwAAAGRycy9kb3ducmV2LnhtbERPy4rCMBTdD/gP4QpuRFPrA61GEUHQ&#10;QRAfuL4017bY3JQmav17sxiY5eG8F6vGlOJFtSssKxj0IxDEqdUFZwqul21vCsJ5ZI2lZVLwIQer&#10;ZetngYm2bz7R6+wzEULYJagg975KpHRpTgZd31bEgbvb2qAPsM6krvEdwk0p4yiaSIMFh4YcK9rk&#10;lD7OT6NgfOuW8eSw/z2R3o6n6xEfm+tQqU67Wc9BeGr8v/jPvdMK4llYG86EIyC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DFjewQAAANwAAAAPAAAAAAAAAAAAAAAA&#10;AKECAABkcnMvZG93bnJldi54bWxQSwUGAAAAAAQABAD5AAAAjwMAAAAA&#10;" strokecolor="#00b0f0"/>
                        <v:line id="Straight Connector 299" o:spid="_x0000_s1068" style="position:absolute;visibility:visible;mso-wrap-style:square" from="18351,190" to="18351,2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D9RcUAAADcAAAADwAAAGRycy9kb3ducmV2LnhtbESP3YrCMBSE74V9h3AWvBFNt25Fq1Fk&#10;QdBlYfEHrw/NsS02J6WJWt/eCIKXw8x8w8wWranElRpXWlbwNYhAEGdWl5wrOOxX/TEI55E1VpZJ&#10;wZ0cLOYfnRmm2t54S9edz0WAsEtRQeF9nUrpsoIMuoGtiYN3so1BH2STS93gLcBNJeMoGkmDJYeF&#10;Amv6KSg77y5GQXLsVfHob/O7Jb1Kxstv/m8PQ6W6n+1yCsJT69/hV3utFcSTC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ED9RcUAAADcAAAADwAAAAAAAAAA&#10;AAAAAAChAgAAZHJzL2Rvd25yZXYueG1sUEsFBgAAAAAEAAQA+QAAAJMDAAAAAA==&#10;" strokecolor="#00b0f0"/>
                        <v:line id="Straight Connector 300" o:spid="_x0000_s1069" style="position:absolute;visibility:visible;mso-wrap-style:square" from="15938,190" to="15938,2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HOwr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Zhfj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Xkc7CvgAAANwAAAAPAAAAAAAAAAAAAAAAAKEC&#10;AABkcnMvZG93bnJldi54bWxQSwUGAAAAAAQABAD5AAAAjAMAAAAA&#10;" strokecolor="#00b0f0"/>
                        <v:line id="Straight Connector 301" o:spid="_x0000_s1070" style="position:absolute;visibility:visible;mso-wrap-style:square" from="0,22796" to="22733,22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1rWcQAAADcAAAADwAAAGRycy9kb3ducmV2LnhtbESPQYvCMBSE74L/ITzBi2iqrlKqUWRB&#10;cJcFqRbPj+bZFpuX0mS1++83guBxmJlvmPW2M7W4U+sqywqmkwgEcW51xYWC7LwfxyCcR9ZYWyYF&#10;f+Rgu+n31pho++CU7idfiABhl6CC0vsmkdLlJRl0E9sQB+9qW4M+yLaQusVHgJtazqJoKQ1WHBZK&#10;bOizpPx2+jUKFpdRPVv+fH2npPeLePfBxy6bKzUcdLsVCE+df4df7YNWMI+m8DwTjo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3WtZxAAAANwAAAAPAAAAAAAAAAAA&#10;AAAAAKECAABkcnMvZG93bnJldi54bWxQSwUGAAAAAAQABAD5AAAAkgMAAAAA&#10;" strokecolor="#00b0f0"/>
                        <v:line id="Straight Connector 302" o:spid="_x0000_s1071" style="position:absolute;visibility:visible;mso-wrap-style:square" from="0,190" to="22733,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/1LsMAAADcAAAADwAAAGRycy9kb3ducmV2LnhtbESPW4vCMBSE3wX/QziCL7Km1gvSNYoI&#10;googXtjnQ3O2LTYnpYla/70RBB+HmfmGmS0aU4o71a6wrGDQj0AQp1YXnCm4nNc/UxDOI2ssLZOC&#10;JzlYzNutGSbaPvhI95PPRICwS1BB7n2VSOnSnAy6vq2Ig/dva4M+yDqTusZHgJtSxlE0kQYLDgs5&#10;VrTKKb2ebkbB+K9XxpP9dnckvR5PlyM+NJehUt1Os/wF4anx3/CnvdEKhlEM7zPh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P9S7DAAAA3AAAAA8AAAAAAAAAAAAA&#10;AAAAoQIAAGRycy9kb3ducmV2LnhtbFBLBQYAAAAABAAEAPkAAACRAwAAAAA=&#10;" strokecolor="#00b0f0"/>
                        <v:line id="Straight Connector 303" o:spid="_x0000_s1072" style="position:absolute;visibility:visible;mso-wrap-style:square" from="127,2286" to="228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NQtcMAAADcAAAADwAAAGRycy9kb3ducmV2LnhtbESP3YrCMBSE7xd8h3AEbxZNtatINYoI&#10;gsqC+IPXh+bYFpuT0kStb28EwcthZr5hpvPGlOJOtSssK+j3IhDEqdUFZwpOx1V3DMJ5ZI2lZVLw&#10;JAfzWetniom2D97T/eAzESDsElSQe18lUro0J4OuZyvi4F1sbdAHWWdS1/gIcFPKQRSNpMGCw0KO&#10;FS1zSq+Hm1EwPP+Wg9H/ZrsnvRqOF3+8a06xUp12s5iA8NT4b/jTXmsFcRTD+0w4AnL2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DULXDAAAA3AAAAA8AAAAAAAAAAAAA&#10;AAAAoQIAAGRycy9kb3ducmV2LnhtbFBLBQYAAAAABAAEAPkAAACRAwAAAAA=&#10;" strokecolor="#00b0f0"/>
                        <v:line id="Straight Connector 304" o:spid="_x0000_s1073" style="position:absolute;visibility:visible;mso-wrap-style:square" from="254,4572" to="2298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rIwcUAAADcAAAADwAAAGRycy9kb3ducmV2LnhtbESPQWvCQBSE7wX/w/KEXopuNBokdRUR&#10;BJWCGKXnR/Y1Cc2+Ddmtif/eFQoeh5n5hlmue1OLG7WusqxgMo5AEOdWV1wouF52owUI55E11pZJ&#10;wZ0crFeDtyWm2nZ8plvmCxEg7FJUUHrfpFK6vCSDbmwb4uD92NagD7ItpG6xC3BTy2kUJdJgxWGh&#10;xIa2JeW/2Z9RMP/+qKfJ1+F4Jr2bLzYzPvXXWKn3Yb/5BOGp96/wf3uvFcTRDJ5nwhG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rIwcUAAADcAAAADwAAAAAAAAAA&#10;AAAAAAChAgAAZHJzL2Rvd25yZXYueG1sUEsFBgAAAAAEAAQA+QAAAJMDAAAAAA==&#10;" strokecolor="#00b0f0"/>
                        <v:line id="Straight Connector 305" o:spid="_x0000_s1074" style="position:absolute;visibility:visible;mso-wrap-style:square" from="0,6858" to="22733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ZtWsMAAADcAAAADwAAAGRycy9kb3ducmV2LnhtbESPW4vCMBSE3wX/QziCL6Kpl4pUo4gg&#10;uCKIF3w+NMe22JyUJmr335uFBR+HmfmGWawaU4oX1a6wrGA4iEAQp1YXnCm4Xrb9GQjnkTWWlknB&#10;LzlYLdutBSbavvlEr7PPRICwS1BB7n2VSOnSnAy6ga2Ig3e3tUEfZJ1JXeM7wE0pR1E0lQYLDgs5&#10;VrTJKX2cn0ZBfOuVo+nhZ38ivY1n6wkfm+tYqW6nWc9BeGr8N/zf3mkF4yiGvzPhCMjl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mbVrDAAAA3AAAAA8AAAAAAAAAAAAA&#10;AAAAoQIAAGRycy9kb3ducmV2LnhtbFBLBQYAAAAABAAEAPkAAACRAwAAAAA=&#10;" strokecolor="#00b0f0"/>
                        <v:line id="Straight Connector 306" o:spid="_x0000_s1075" style="position:absolute;visibility:visible;mso-wrap-style:square" from="254,9144" to="22987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TzLcMAAADcAAAADwAAAGRycy9kb3ducmV2LnhtbESPW4vCMBSE3wX/QziCL7Km3op0jSKC&#10;oCKIF/b50Jxti81JaaLWf28EwcdhZr5hZovGlOJOtSssKxj0IxDEqdUFZwou5/XPFITzyBpLy6Tg&#10;SQ4W83Zrhom2Dz7S/eQzESDsElSQe18lUro0J4Oubyvi4P3b2qAPss6krvER4KaUwyiKpcGCw0KO&#10;Fa1ySq+nm1Ew+euVw3i/3R1JryfT5ZgPzWWkVLfTLH9BeGr8N/xpb7SCURTD+0w4An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08y3DAAAA3AAAAA8AAAAAAAAAAAAA&#10;AAAAoQIAAGRycy9kb3ducmV2LnhtbFBLBQYAAAAABAAEAPkAAACRAwAAAAA=&#10;" strokecolor="#00b0f0"/>
                        <v:line id="Straight Connector 307" o:spid="_x0000_s1076" style="position:absolute;visibility:visible;mso-wrap-style:square" from="0,11430" to="22733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hWtsMAAADcAAAADwAAAGRycy9kb3ducmV2LnhtbESP3YrCMBSE74V9h3AEb2RN13+qUUQQ&#10;VATRFa8PzbEtNieliVrf3giCl8PMfMNM57UpxJ0ql1tW8NeJQBAnVuecKjj9r37HIJxH1lhYJgVP&#10;cjCf/TSmGGv74APdjz4VAcIuRgWZ92UspUsyMug6tiQO3sVWBn2QVSp1hY8AN4XsRtFQGsw5LGRY&#10;0jKj5Hq8GQWDc7voDneb7YH0ajBe9Hlfn3pKtZr1YgLCU+2/4U97rRX0ohG8z4Qj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4VrbDAAAA3AAAAA8AAAAAAAAAAAAA&#10;AAAAoQIAAGRycy9kb3ducmV2LnhtbFBLBQYAAAAABAAEAPkAAACRAwAAAAA=&#10;" strokecolor="#00b0f0"/>
                        <v:line id="Straight Connector 308" o:spid="_x0000_s1077" style="position:absolute;visibility:visible;mso-wrap-style:square" from="0,18288" to="22733,18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fCxL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EZhbTgTjo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p58LEvgAAANwAAAAPAAAAAAAAAAAAAAAAAKEC&#10;AABkcnMvZG93bnJldi54bWxQSwUGAAAAAAQABAD5AAAAjAMAAAAA&#10;" strokecolor="#00b0f0"/>
                        <v:line id="Straight Connector 310" o:spid="_x0000_s1078" style="position:absolute;visibility:visible;mso-wrap-style:square" from="0,16002" to="22733,16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YH74AAADcAAAADwAAAGRycy9kb3ducmV2LnhtbERPyQrCMBC9C/5DGMGLaOqKVKOIIKgI&#10;4oLnoRnbYjMpTdT69+YgeHy8fb6sTSFeVLncsoJ+LwJBnFidc6rgetl0pyCcR9ZYWCYFH3KwXDQb&#10;c4y1ffOJXmefihDCLkYFmfdlLKVLMjLoerYkDtzdVgZ9gFUqdYXvEG4KOYiiiTSYc2jIsKR1Rsnj&#10;/DQKxrdOMZgcdvsT6c14uhrxsb4OlWq36tUMhKfa/8U/91YrGPbD/HAmHAG5+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SSFgfvgAAANwAAAAPAAAAAAAAAAAAAAAAAKEC&#10;AABkcnMvZG93bnJldi54bWxQSwUGAAAAAAQABAD5AAAAjAMAAAAA&#10;" strokecolor="#00b0f0"/>
                        <v:line id="Straight Connector 311" o:spid="_x0000_s1079" style="position:absolute;visibility:visible;mso-wrap-style:square" from="0,13716" to="22733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T9hMYAAADcAAAADwAAAGRycy9kb3ducmV2LnhtbESPQWvCQBSE7wX/w/IEL6XZRGsIqauI&#10;IGgpFG3o+ZF9TUKzb0N2TeK/7xYKPQ4z8w2z2U2mFQP1rrGsIIliEMSl1Q1XCoqP41MGwnlkja1l&#10;UnAnB7vt7GGDubYjX2i4+koECLscFdTed7mUrqzJoItsRxy8L9sb9EH2ldQ9jgFuWrmM41QabDgs&#10;1NjRoaby+3ozCtafj+0yfTu/Xkgf19n+md+nYqXUYj7tX0B4mvx/+K990gpWSQK/Z8IRkN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E/YTGAAAA3AAAAA8AAAAAAAAA&#10;AAAAAAAAoQIAAGRycy9kb3ducmV2LnhtbFBLBQYAAAAABAAEAPkAAACUAwAAAAA=&#10;" strokecolor="#00b0f0"/>
                        <v:line id="Straight Connector 312" o:spid="_x0000_s1080" style="position:absolute;visibility:visible;mso-wrap-style:square" from="0,20574" to="22733,20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Zj88MAAADcAAAADwAAAGRycy9kb3ducmV2LnhtbESP3YrCMBSE7xd8h3AEbxZNratINYoI&#10;gsqC+IPXh+bYFpuT0kStb28EwcthZr5hpvPGlOJOtSssK+j3IhDEqdUFZwpOx1V3DMJ5ZI2lZVLw&#10;JAfzWetniom2D97T/eAzESDsElSQe18lUro0J4OuZyvi4F1sbdAHWWdS1/gIcFPKOIpG0mDBYSHH&#10;ipY5pdfDzSgYnn/LePS/2e5Jr4bjxR/vmtNAqU67WUxAeGr8N/xpr7WCQT+G95lwBOTs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3WY/PDAAAA3AAAAA8AAAAAAAAAAAAA&#10;AAAAoQIAAGRycy9kb3ducmV2LnhtbFBLBQYAAAAABAAEAPkAAACRAwAAAAA=&#10;" strokecolor="#00b0f0"/>
                      </v:group>
                      <v:group id="Group 313" o:spid="_x0000_s1081" style="position:absolute;width:22752;height:22909" coordorigin="-178,315" coordsize="22752,22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    <v:line id="Straight Connector 314" o:spid="_x0000_s1082" style="position:absolute;visibility:visible;mso-wrap-style:square" from="-159,20731" to="22573,20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9GksQAAADcAAAADwAAAGRycy9kb3ducmV2LnhtbESPQYvCMBSE74L/ITzBm6Z1u4tUU5EF&#10;Fy8edPXg7dk822LzUpqstv/eCMIeh5n5hlmuOlOLO7WusqwgnkYgiHOrKy4UHH83kzkI55E11pZJ&#10;QU8OVtlwsMRU2wfv6X7whQgQdikqKL1vUildXpJBN7UNcfCutjXog2wLqVt8BLip5SyKvqTBisNC&#10;iQ19l5TfDn9GgTlX8rKr8aef7Y9JMv/crHt7Umo86tYLEJ46/x9+t7dawUecwOtMOAIy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T0aSxAAAANwAAAAPAAAAAAAAAAAA&#10;AAAAAKECAABkcnMvZG93bnJldi54bWxQSwUGAAAAAAQABAD5AAAAkgMAAAAA&#10;" strokecolor="black [3213]" strokeweight="1.25pt">
                          <v:stroke startarrow="classic" endarrow="classic"/>
                        </v:line>
                        <v:line id="Straight Connector 315" o:spid="_x0000_s1083" style="position:absolute;flip:y;visibility:visible;mso-wrap-style:square" from="2126,315" to="2203,2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NgsQAAADcAAAADwAAAGRycy9kb3ducmV2LnhtbESPQWvCQBSE74L/YXmCN92oRErqRqRU&#10;aHuoGNv7I/uSDWbfht2tpv++Wyj0OMzMN8xuP9pe3MiHzrGC1TIDQVw73XGr4ONyXDyACBFZY++Y&#10;FHxTgH05neyw0O7OZ7pVsRUJwqFABSbGoZAy1IYshqUbiJPXOG8xJulbqT3eE9z2cp1lW2mx47Rg&#10;cKAnQ/W1+rIKxsa8vVf9uuouuR9O8vz6/HnMlZrPxsMjiEhj/A//tV+0gs0qh98z6QjI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oI2CxAAAANwAAAAPAAAAAAAAAAAA&#10;AAAAAKECAABkcnMvZG93bnJldi54bWxQSwUGAAAAAAQABAD5AAAAkgMAAAAA&#10;" strokecolor="black [3213]" strokeweight="1.25pt">
                          <v:stroke startarrow="classic" endarrow="classic"/>
                        </v:line>
                        <v:shape id="Text Box 317" o:spid="_x0000_s1084" type="#_x0000_t202" style="position:absolute;left:5747;top:20686;width:2286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BqS8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FXbwj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BqS8YAAADcAAAADwAAAAAAAAAAAAAAAACYAgAAZHJz&#10;L2Rvd25yZXYueG1sUEsFBgAAAAAEAAQA9QAAAIsDAAAAAA==&#10;" filled="f" stroked="f" strokeweight=".5pt">
                          <v:textbox>
                            <w:txbxContent>
                              <w:p w:rsidR="0066420B" w:rsidRPr="002E44EC" w:rsidRDefault="0066420B" w:rsidP="0066420B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18" o:spid="_x0000_s1085" type="#_x0000_t202" style="position:absolute;left:-51;top:14971;width:3428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    <v:textbox>
                            <w:txbxContent>
                              <w:p w:rsidR="0066420B" w:rsidRPr="002E44EC" w:rsidRDefault="0066420B" w:rsidP="0066420B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  <w:r w:rsidR="008A306C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21" o:spid="_x0000_s1086" type="#_x0000_t202" style="position:absolute;left:-178;top:17448;width:3428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mdG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3gOZ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mdGcYAAADcAAAADwAAAAAAAAAAAAAAAACYAgAAZHJz&#10;L2Rvd25yZXYueG1sUEsFBgAAAAAEAAQA9QAAAIsDAAAAAA==&#10;" filled="f" stroked="f" strokeweight=".5pt">
                          <v:textbox>
                            <w:txbxContent>
                              <w:p w:rsidR="0066420B" w:rsidRPr="002E44EC" w:rsidRDefault="0066420B" w:rsidP="0066420B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2</w:t>
                                </w:r>
                                <w:r w:rsidR="008A306C">
                                  <w:rPr>
                                    <w:sz w:val="20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322" o:spid="_x0000_s1087" type="#_x0000_t202" style="position:absolute;left:9979;top:20862;width:2286;height:2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Db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wNuxQAAANwAAAAPAAAAAAAAAAAAAAAAAJgCAABkcnMv&#10;ZG93bnJldi54bWxQSwUGAAAAAAQABAD1AAAAigMAAAAA&#10;" filled="f" stroked="f" strokeweight=".5pt">
                          <v:textbox>
                            <w:txbxContent>
                              <w:p w:rsidR="0066420B" w:rsidRPr="002E44EC" w:rsidRDefault="0066420B" w:rsidP="0066420B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088" type="#_x0000_t202" style="position:absolute;left:19145;top:20630;width:3429;height:2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4+g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J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PoHHAAAA3AAAAA8AAAAAAAAAAAAAAAAAmAIAAGRy&#10;cy9kb3ducmV2LnhtbFBLBQYAAAAABAAEAPUAAACMAwAAAAA=&#10;" filled="f" stroked="f" strokeweight=".5pt">
                          <v:textbox>
                            <w:txbxContent>
                              <w:p w:rsidR="0066420B" w:rsidRPr="00F2587E" w:rsidRDefault="008A306C" w:rsidP="0066420B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325" o:spid="_x0000_s1089" type="#_x0000_t202" style="position:absolute;left:-178;top:1351;width:342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        <v:textbox>
                            <w:txbxContent>
                              <w:p w:rsidR="0066420B" w:rsidRPr="00F2587E" w:rsidRDefault="008A306C" w:rsidP="0066420B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</v:group>
                      <v:shape id="Text Box 327" o:spid="_x0000_s1090" type="#_x0000_t202" style="position:absolute;left:7474;top:12483;width:3422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  <v:shape id="Text Box 328" o:spid="_x0000_s1091" type="#_x0000_t202" style="position:absolute;left:5247;top:14868;width:3423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  <v:shape id="Text Box 335" o:spid="_x0000_s1092" type="#_x0000_t202" style="position:absolute;left:14391;top:5724;width:3423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Nx8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Sw3HxQAAANwAAAAPAAAAAAAAAAAAAAAAAJgCAABkcnMv&#10;ZG93bnJldi54bWxQSwUGAAAAAAQABAD1AAAAigMAAAAA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  <v:shape id="Text Box 336" o:spid="_x0000_s1093" type="#_x0000_t202" style="position:absolute;left:12006;top:8110;width:3423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mTsMUA&#10;AADcAAAADwAAAGRycy9kb3ducmV2LnhtbESPQYvCMBSE78L+h/AWvGmqsl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mZOwxQAAANwAAAAPAAAAAAAAAAAAAAAAAJgCAABkcnMv&#10;ZG93bnJldi54bWxQSwUGAAAAAAQABAD1AAAAigMAAAAA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  <v:shape id="Text Box 337" o:spid="_x0000_s1094" type="#_x0000_t202" style="position:absolute;left:9700;top:10098;width:3423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2K8cA&#10;AADcAAAADwAAAGRycy9kb3ducmV2LnhtbESPQWvCQBSE70L/w/IKvemmBluJ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VNivHAAAA3AAAAA8AAAAAAAAAAAAAAAAAmAIAAGRy&#10;cy9kb3ducmV2LnhtbFBLBQYAAAAABAAEAPUAAACMAwAAAAA=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  <v:shape id="Text Box 338" o:spid="_x0000_s1095" type="#_x0000_t202" style="position:absolute;left:2941;top:17174;width:3423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iWc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qJZwgAAANwAAAAPAAAAAAAAAAAAAAAAAJgCAABkcnMvZG93&#10;bnJldi54bWxQSwUGAAAAAAQABAD1AAAAhwMAAAAA&#10;" filled="f" stroked="f" strokeweight=".5pt">
                        <v:textbox>
                          <w:txbxContent>
                            <w:p w:rsidR="008A306C" w:rsidRPr="008A306C" w:rsidRDefault="008A306C" w:rsidP="008A306C">
                              <w:pPr>
                                <w:jc w:val="center"/>
                                <w:rPr>
                                  <w:color w:val="FF0000"/>
                                  <w:sz w:val="20"/>
                                </w:rPr>
                              </w:pPr>
                              <w:r w:rsidRPr="008A306C">
                                <w:rPr>
                                  <w:color w:val="FF0000"/>
                                  <w:sz w:val="20"/>
                                </w:rPr>
                                <w:t>●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13A58" w:rsidRPr="00413A58">
              <w:rPr>
                <w:rFonts w:cs="MeliorLTStd"/>
                <w:i/>
                <w:szCs w:val="24"/>
              </w:rPr>
              <w:t>f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0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0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1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20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2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40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3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60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4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80</w:t>
            </w:r>
          </w:p>
        </w:tc>
      </w:tr>
      <w:tr w:rsidR="00413A58" w:rsidTr="00240317">
        <w:tc>
          <w:tcPr>
            <w:tcW w:w="936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5</w:t>
            </w:r>
          </w:p>
        </w:tc>
        <w:tc>
          <w:tcPr>
            <w:tcW w:w="900" w:type="dxa"/>
          </w:tcPr>
          <w:p w:rsidR="00413A58" w:rsidRDefault="00413A58" w:rsidP="00413A58">
            <w:pPr>
              <w:jc w:val="center"/>
              <w:rPr>
                <w:rFonts w:cs="MeliorLTStd"/>
                <w:szCs w:val="24"/>
              </w:rPr>
            </w:pPr>
            <w:r>
              <w:rPr>
                <w:rFonts w:cs="MeliorLTStd"/>
                <w:szCs w:val="24"/>
              </w:rPr>
              <w:t>100</w:t>
            </w:r>
          </w:p>
        </w:tc>
      </w:tr>
    </w:tbl>
    <w:p w:rsidR="00C33A26" w:rsidRPr="00A71B01" w:rsidRDefault="00C33A26" w:rsidP="00C33A26">
      <w:pPr>
        <w:ind w:left="432" w:hanging="432"/>
        <w:rPr>
          <w:rFonts w:cs="MeliorLTStd"/>
          <w:szCs w:val="24"/>
        </w:rPr>
      </w:pPr>
    </w:p>
    <w:p w:rsidR="000E43BC" w:rsidRDefault="00412C3D" w:rsidP="00412C3D">
      <w:pPr>
        <w:ind w:left="432" w:hanging="432"/>
        <w:rPr>
          <w:szCs w:val="24"/>
        </w:rPr>
      </w:pPr>
      <w:r>
        <w:rPr>
          <w:szCs w:val="24"/>
        </w:rPr>
        <w:t>e)</w:t>
      </w:r>
      <w:r>
        <w:rPr>
          <w:szCs w:val="24"/>
        </w:rPr>
        <w:tab/>
        <w:t>The rate of change is 20 fireworks/min</w:t>
      </w:r>
    </w:p>
    <w:p w:rsidR="00412C3D" w:rsidRDefault="00412C3D" w:rsidP="00412C3D">
      <w:pPr>
        <w:ind w:left="432" w:hanging="432"/>
        <w:rPr>
          <w:szCs w:val="24"/>
        </w:rPr>
      </w:pPr>
      <w:r>
        <w:rPr>
          <w:szCs w:val="24"/>
        </w:rPr>
        <w:t>f)</w:t>
      </w:r>
      <w:r>
        <w:rPr>
          <w:szCs w:val="24"/>
        </w:rPr>
        <w:tab/>
        <w:t xml:space="preserve"> </w:t>
      </w:r>
      <w:r w:rsidRPr="00412C3D">
        <w:rPr>
          <w:position w:val="-10"/>
          <w:szCs w:val="24"/>
        </w:rPr>
        <w:object w:dxaOrig="760" w:dyaOrig="320">
          <v:shape id="_x0000_i1029" type="#_x0000_t75" style="width:37.85pt;height:16.15pt" o:ole="">
            <v:imagedata r:id="rId21" o:title=""/>
          </v:shape>
          <o:OLEObject Type="Embed" ProgID="Equation.DSMT4" ShapeID="_x0000_i1029" DrawAspect="Content" ObjectID="_1524988667" r:id="rId22"/>
        </w:object>
      </w:r>
    </w:p>
    <w:p w:rsidR="00412C3D" w:rsidRDefault="00412C3D" w:rsidP="00412C3D">
      <w:pPr>
        <w:ind w:left="432" w:hanging="432"/>
        <w:rPr>
          <w:szCs w:val="24"/>
        </w:rPr>
      </w:pPr>
    </w:p>
    <w:p w:rsidR="00412C3D" w:rsidRDefault="00412C3D" w:rsidP="00412C3D">
      <w:pPr>
        <w:ind w:left="432" w:hanging="432"/>
        <w:rPr>
          <w:szCs w:val="24"/>
        </w:rPr>
      </w:pPr>
    </w:p>
    <w:p w:rsidR="00412C3D" w:rsidRDefault="00412C3D" w:rsidP="00412C3D">
      <w:pPr>
        <w:ind w:left="432" w:hanging="432"/>
        <w:rPr>
          <w:szCs w:val="24"/>
        </w:rPr>
      </w:pPr>
    </w:p>
    <w:p w:rsidR="00412C3D" w:rsidRDefault="00412C3D" w:rsidP="00412C3D">
      <w:pPr>
        <w:ind w:left="432" w:hanging="432"/>
        <w:rPr>
          <w:szCs w:val="24"/>
        </w:rPr>
      </w:pPr>
    </w:p>
    <w:p w:rsidR="006A0651" w:rsidRPr="00987F8F" w:rsidRDefault="006A0651" w:rsidP="006A0651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987F8F">
        <w:rPr>
          <w:rFonts w:cs="Minion-Regular"/>
          <w:b/>
          <w:szCs w:val="24"/>
        </w:rPr>
        <w:t xml:space="preserve">Question </w:t>
      </w:r>
      <w:r>
        <w:rPr>
          <w:rFonts w:cs="Minion-Regular"/>
          <w:b/>
          <w:szCs w:val="24"/>
        </w:rPr>
        <w:t>6</w:t>
      </w:r>
    </w:p>
    <w:p w:rsidR="00A40819" w:rsidRDefault="00A40819" w:rsidP="00A40819">
      <w:pPr>
        <w:autoSpaceDE w:val="0"/>
        <w:autoSpaceDN w:val="0"/>
        <w:adjustRightInd w:val="0"/>
        <w:ind w:left="1152" w:hanging="1152"/>
        <w:rPr>
          <w:rFonts w:cs="Minion-Italic"/>
          <w:iCs/>
          <w:szCs w:val="24"/>
        </w:rPr>
      </w:pPr>
      <w:r>
        <w:rPr>
          <w:rFonts w:cs="Minion-Regular"/>
          <w:szCs w:val="24"/>
        </w:rPr>
        <w:t>Graph A</w:t>
      </w:r>
      <w:r>
        <w:rPr>
          <w:rFonts w:cs="Minion-Regular"/>
          <w:szCs w:val="24"/>
        </w:rPr>
        <w:tab/>
      </w:r>
      <w:r w:rsidR="006A0651" w:rsidRPr="00334DB5">
        <w:rPr>
          <w:rFonts w:cs="Minion-Regular"/>
          <w:szCs w:val="24"/>
        </w:rPr>
        <w:t xml:space="preserve">a) </w:t>
      </w:r>
      <w:r w:rsidR="006A0651" w:rsidRPr="00334DB5">
        <w:rPr>
          <w:rFonts w:cs="Minion-Italic"/>
          <w:i/>
          <w:iCs/>
          <w:szCs w:val="24"/>
        </w:rPr>
        <w:t>V</w:t>
      </w:r>
      <w:r w:rsidR="006A0651" w:rsidRPr="00334DB5">
        <w:rPr>
          <w:rFonts w:cs="Minion-Regular"/>
          <w:szCs w:val="24"/>
        </w:rPr>
        <w:t xml:space="preserve">, </w:t>
      </w:r>
      <w:r w:rsidR="006A0651" w:rsidRPr="00334DB5">
        <w:rPr>
          <w:rFonts w:cs="Minion-Italic"/>
          <w:i/>
          <w:iCs/>
          <w:szCs w:val="24"/>
        </w:rPr>
        <w:t xml:space="preserve">t </w:t>
      </w:r>
    </w:p>
    <w:p w:rsidR="00A40819" w:rsidRPr="00A40819" w:rsidRDefault="00A40819" w:rsidP="00A40819">
      <w:pPr>
        <w:autoSpaceDE w:val="0"/>
        <w:autoSpaceDN w:val="0"/>
        <w:adjustRightInd w:val="0"/>
        <w:ind w:left="1152"/>
        <w:rPr>
          <w:rFonts w:cs="Minion-Italic"/>
          <w:iCs/>
          <w:szCs w:val="24"/>
        </w:rPr>
      </w:pPr>
      <w:r>
        <w:rPr>
          <w:rFonts w:cs="Minion-Italic"/>
          <w:iCs/>
          <w:szCs w:val="24"/>
        </w:rPr>
        <w:t xml:space="preserve">b) </w:t>
      </w:r>
      <w:r w:rsidR="00412C3D">
        <w:rPr>
          <w:rFonts w:cs="Minion-Italic"/>
          <w:iCs/>
          <w:szCs w:val="24"/>
        </w:rPr>
        <w:t xml:space="preserve">domain:  0 ≤ </w:t>
      </w:r>
      <w:r w:rsidR="00412C3D" w:rsidRPr="00412C3D">
        <w:rPr>
          <w:rFonts w:cs="Minion-Italic"/>
          <w:i/>
          <w:iCs/>
          <w:szCs w:val="24"/>
        </w:rPr>
        <w:t xml:space="preserve">t </w:t>
      </w:r>
      <w:r w:rsidR="00412C3D">
        <w:rPr>
          <w:rFonts w:cs="Minion-Italic"/>
          <w:iCs/>
          <w:szCs w:val="24"/>
        </w:rPr>
        <w:t xml:space="preserve">≤ 80,   range:  0 ≤ </w:t>
      </w:r>
      <w:r w:rsidR="00412C3D" w:rsidRPr="00412C3D">
        <w:rPr>
          <w:rFonts w:cs="Minion-Italic"/>
          <w:i/>
          <w:iCs/>
          <w:szCs w:val="24"/>
        </w:rPr>
        <w:t>V</w:t>
      </w:r>
      <w:r w:rsidR="00412C3D">
        <w:rPr>
          <w:rFonts w:cs="Minion-Italic"/>
          <w:iCs/>
          <w:szCs w:val="24"/>
        </w:rPr>
        <w:t xml:space="preserve"> ≤ 1600</w:t>
      </w:r>
    </w:p>
    <w:p w:rsidR="00A40819" w:rsidRDefault="00334DB5" w:rsidP="00A40819">
      <w:pPr>
        <w:autoSpaceDE w:val="0"/>
        <w:autoSpaceDN w:val="0"/>
        <w:adjustRightInd w:val="0"/>
        <w:ind w:left="1152" w:hanging="1152"/>
        <w:rPr>
          <w:rFonts w:cs="Minion-Regular"/>
          <w:szCs w:val="24"/>
        </w:rPr>
      </w:pPr>
      <w:r>
        <w:rPr>
          <w:rFonts w:cs="Minion-Italic"/>
          <w:iCs/>
          <w:szCs w:val="24"/>
        </w:rPr>
        <w:tab/>
      </w:r>
      <w:r w:rsidR="00A40819">
        <w:rPr>
          <w:rFonts w:cs="Minion-Italic"/>
          <w:iCs/>
          <w:szCs w:val="24"/>
        </w:rPr>
        <w:t>c</w:t>
      </w:r>
      <w:r w:rsidR="006A0651" w:rsidRPr="00334DB5">
        <w:rPr>
          <w:rFonts w:cs="Minion-Regular"/>
          <w:szCs w:val="24"/>
        </w:rPr>
        <w:t xml:space="preserve">) 20 L/min </w:t>
      </w:r>
    </w:p>
    <w:p w:rsidR="00A40819" w:rsidRDefault="00334DB5" w:rsidP="00A40819">
      <w:pPr>
        <w:autoSpaceDE w:val="0"/>
        <w:autoSpaceDN w:val="0"/>
        <w:adjustRightInd w:val="0"/>
        <w:ind w:left="1152" w:hanging="115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 w:rsidR="00A40819">
        <w:rPr>
          <w:rFonts w:cs="Minion-Regular"/>
          <w:szCs w:val="24"/>
        </w:rPr>
        <w:t xml:space="preserve">d)  </w:t>
      </w:r>
      <w:r w:rsidR="00A40819" w:rsidRPr="00A40819">
        <w:rPr>
          <w:rFonts w:cs="Minion-Regular"/>
          <w:position w:val="-6"/>
          <w:szCs w:val="24"/>
        </w:rPr>
        <w:object w:dxaOrig="760" w:dyaOrig="260">
          <v:shape id="_x0000_i1030" type="#_x0000_t75" style="width:37.85pt;height:13.4pt" o:ole="">
            <v:imagedata r:id="rId23" o:title=""/>
          </v:shape>
          <o:OLEObject Type="Embed" ProgID="Equation.DSMT4" ShapeID="_x0000_i1030" DrawAspect="Content" ObjectID="_1524988668" r:id="rId24"/>
        </w:object>
      </w:r>
    </w:p>
    <w:p w:rsidR="00A40819" w:rsidRDefault="00A40819" w:rsidP="00A40819">
      <w:pPr>
        <w:autoSpaceDE w:val="0"/>
        <w:autoSpaceDN w:val="0"/>
        <w:adjustRightInd w:val="0"/>
        <w:ind w:left="1152" w:hanging="1152"/>
        <w:rPr>
          <w:rFonts w:cs="Minion-Regular"/>
          <w:szCs w:val="24"/>
        </w:rPr>
      </w:pPr>
    </w:p>
    <w:p w:rsidR="00A40819" w:rsidRDefault="006A0651" w:rsidP="00A40819">
      <w:pPr>
        <w:autoSpaceDE w:val="0"/>
        <w:autoSpaceDN w:val="0"/>
        <w:adjustRightInd w:val="0"/>
        <w:ind w:left="1152" w:hanging="1152"/>
        <w:rPr>
          <w:rFonts w:cs="Minion-Italic"/>
          <w:iCs/>
          <w:szCs w:val="24"/>
        </w:rPr>
      </w:pPr>
      <w:r w:rsidRPr="00334DB5">
        <w:rPr>
          <w:rFonts w:cs="Minion-Regular"/>
          <w:szCs w:val="24"/>
        </w:rPr>
        <w:t xml:space="preserve">Graph B </w:t>
      </w:r>
      <w:r w:rsidR="00A40819">
        <w:rPr>
          <w:rFonts w:cs="Minion-Regular"/>
          <w:szCs w:val="24"/>
        </w:rPr>
        <w:tab/>
      </w:r>
      <w:r w:rsidRPr="00334DB5">
        <w:rPr>
          <w:rFonts w:cs="Minion-Regular"/>
          <w:szCs w:val="24"/>
        </w:rPr>
        <w:t xml:space="preserve">a) </w:t>
      </w:r>
      <w:r w:rsidRPr="00334DB5">
        <w:rPr>
          <w:rFonts w:cs="Minion-Italic"/>
          <w:i/>
          <w:iCs/>
          <w:szCs w:val="24"/>
        </w:rPr>
        <w:t>V</w:t>
      </w:r>
      <w:r w:rsidRPr="00334DB5">
        <w:rPr>
          <w:rFonts w:cs="Minion-Regular"/>
          <w:szCs w:val="24"/>
        </w:rPr>
        <w:t xml:space="preserve">, </w:t>
      </w:r>
      <w:r w:rsidRPr="00334DB5">
        <w:rPr>
          <w:rFonts w:cs="Minion-Italic"/>
          <w:i/>
          <w:iCs/>
          <w:szCs w:val="24"/>
        </w:rPr>
        <w:t xml:space="preserve">t </w:t>
      </w:r>
    </w:p>
    <w:p w:rsidR="00A40819" w:rsidRDefault="00A40819" w:rsidP="00A40819">
      <w:pPr>
        <w:autoSpaceDE w:val="0"/>
        <w:autoSpaceDN w:val="0"/>
        <w:adjustRightInd w:val="0"/>
        <w:ind w:left="1152" w:hanging="1152"/>
        <w:rPr>
          <w:rFonts w:cs="Minion-Italic"/>
          <w:iCs/>
          <w:szCs w:val="24"/>
        </w:rPr>
      </w:pPr>
      <w:r>
        <w:rPr>
          <w:rFonts w:cs="Minion-Italic"/>
          <w:iCs/>
          <w:szCs w:val="24"/>
        </w:rPr>
        <w:tab/>
        <w:t>b)</w:t>
      </w:r>
      <w:r w:rsidR="00412C3D">
        <w:rPr>
          <w:rFonts w:cs="Minion-Italic"/>
          <w:iCs/>
          <w:szCs w:val="24"/>
        </w:rPr>
        <w:t xml:space="preserve"> domain:  0 ≤ </w:t>
      </w:r>
      <w:r w:rsidR="00412C3D" w:rsidRPr="00412C3D">
        <w:rPr>
          <w:rFonts w:cs="Minion-Italic"/>
          <w:i/>
          <w:iCs/>
          <w:szCs w:val="24"/>
        </w:rPr>
        <w:t xml:space="preserve">t </w:t>
      </w:r>
      <w:r w:rsidR="00412C3D">
        <w:rPr>
          <w:rFonts w:cs="Minion-Italic"/>
          <w:iCs/>
          <w:szCs w:val="24"/>
        </w:rPr>
        <w:t xml:space="preserve">≤ 40,   range:  0 ≤ </w:t>
      </w:r>
      <w:r w:rsidR="00412C3D" w:rsidRPr="00412C3D">
        <w:rPr>
          <w:rFonts w:cs="Minion-Italic"/>
          <w:i/>
          <w:iCs/>
          <w:szCs w:val="24"/>
        </w:rPr>
        <w:t>V</w:t>
      </w:r>
      <w:r w:rsidR="00412C3D">
        <w:rPr>
          <w:rFonts w:cs="Minion-Italic"/>
          <w:iCs/>
          <w:szCs w:val="24"/>
        </w:rPr>
        <w:t xml:space="preserve"> ≤ 1600</w:t>
      </w:r>
    </w:p>
    <w:p w:rsidR="00A40819" w:rsidRDefault="00A40819" w:rsidP="00A40819">
      <w:pPr>
        <w:autoSpaceDE w:val="0"/>
        <w:autoSpaceDN w:val="0"/>
        <w:adjustRightInd w:val="0"/>
        <w:ind w:left="1152" w:hanging="1152"/>
        <w:rPr>
          <w:rFonts w:cs="Minion-Regular"/>
          <w:szCs w:val="24"/>
        </w:rPr>
      </w:pPr>
      <w:r>
        <w:rPr>
          <w:rFonts w:cs="Minion-Italic"/>
          <w:iCs/>
          <w:szCs w:val="24"/>
        </w:rPr>
        <w:tab/>
      </w:r>
      <w:r>
        <w:rPr>
          <w:rFonts w:cs="Minion-Regular"/>
          <w:szCs w:val="24"/>
        </w:rPr>
        <w:t>c</w:t>
      </w:r>
      <w:r w:rsidR="006A0651" w:rsidRPr="00334DB5">
        <w:rPr>
          <w:rFonts w:cs="Minion-Regular"/>
          <w:szCs w:val="24"/>
        </w:rPr>
        <w:t xml:space="preserve">) </w:t>
      </w:r>
      <w:r w:rsidR="006A0651" w:rsidRPr="00334DB5">
        <w:rPr>
          <w:rFonts w:cs="MathematicalPi-One"/>
          <w:szCs w:val="24"/>
        </w:rPr>
        <w:t>–</w:t>
      </w:r>
      <w:r w:rsidR="00334DB5">
        <w:rPr>
          <w:rFonts w:cs="Minion-Regular"/>
          <w:szCs w:val="24"/>
        </w:rPr>
        <w:t>40 L/min</w:t>
      </w:r>
    </w:p>
    <w:p w:rsidR="006A0651" w:rsidRPr="00353985" w:rsidRDefault="00A40819" w:rsidP="00A40819">
      <w:pPr>
        <w:autoSpaceDE w:val="0"/>
        <w:autoSpaceDN w:val="0"/>
        <w:adjustRightInd w:val="0"/>
        <w:ind w:left="1152" w:hanging="1152"/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d)  </w:t>
      </w:r>
      <w:r w:rsidRPr="00A40819">
        <w:rPr>
          <w:rFonts w:cs="Minion-Regular"/>
          <w:position w:val="-6"/>
          <w:szCs w:val="24"/>
        </w:rPr>
        <w:object w:dxaOrig="1460" w:dyaOrig="260">
          <v:shape id="_x0000_i1031" type="#_x0000_t75" style="width:72.9pt;height:13.4pt" o:ole="">
            <v:imagedata r:id="rId25" o:title=""/>
          </v:shape>
          <o:OLEObject Type="Embed" ProgID="Equation.DSMT4" ShapeID="_x0000_i1031" DrawAspect="Content" ObjectID="_1524988669" r:id="rId26"/>
        </w:object>
      </w:r>
    </w:p>
    <w:p w:rsidR="006A0651" w:rsidRDefault="006A0651" w:rsidP="006A0651">
      <w:pPr>
        <w:rPr>
          <w:szCs w:val="24"/>
        </w:rPr>
      </w:pPr>
    </w:p>
    <w:p w:rsidR="006A0651" w:rsidRDefault="006A0651" w:rsidP="006A0651">
      <w:pPr>
        <w:rPr>
          <w:szCs w:val="24"/>
        </w:rPr>
      </w:pPr>
    </w:p>
    <w:p w:rsidR="00B2394A" w:rsidRPr="009A3D6F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9A3D6F">
        <w:rPr>
          <w:rFonts w:asciiTheme="minorHAnsi" w:hAnsiTheme="minorHAnsi"/>
          <w:b/>
          <w:sz w:val="28"/>
          <w:szCs w:val="28"/>
        </w:rPr>
        <w:t>Assignment</w:t>
      </w: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</w:t>
      </w:r>
      <w:r w:rsidR="00FB104E">
        <w:rPr>
          <w:rFonts w:asciiTheme="minorHAnsi" w:hAnsiTheme="minorHAnsi" w:cs="Arial-BoldMT"/>
          <w:bCs/>
          <w:szCs w:val="24"/>
        </w:rPr>
        <w:t>.</w:t>
      </w:r>
      <w:r w:rsidR="00FB104E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b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c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d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</w:p>
    <w:p w:rsidR="00FB104E" w:rsidRDefault="00FB104E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2</w:t>
      </w:r>
      <w:r w:rsidR="004C2432">
        <w:rPr>
          <w:rFonts w:asciiTheme="minorHAnsi" w:hAnsiTheme="minorHAnsi" w:cs="Arial-BoldMT"/>
          <w:bCs/>
          <w:szCs w:val="24"/>
        </w:rPr>
        <w:t>.</w:t>
      </w:r>
      <w:r w:rsidR="004C2432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b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c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</w:p>
    <w:p w:rsidR="004C2432" w:rsidRDefault="004C2432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3</w:t>
      </w:r>
      <w:r w:rsidR="004C2432">
        <w:rPr>
          <w:rFonts w:asciiTheme="minorHAnsi" w:hAnsiTheme="minorHAnsi" w:cs="Arial-BoldMT"/>
          <w:bCs/>
          <w:szCs w:val="24"/>
        </w:rPr>
        <w:t>.</w:t>
      </w:r>
      <w:r w:rsidR="004C2432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b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c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d) </w:t>
      </w:r>
      <w:r w:rsidR="006A0651" w:rsidRPr="00FB104E">
        <w:rPr>
          <w:rFonts w:asciiTheme="minorHAnsi" w:hAnsiTheme="minorHAnsi" w:cs="TimesNewRomanPSMT"/>
          <w:szCs w:val="24"/>
        </w:rPr>
        <w:t xml:space="preserve">Not linear </w:t>
      </w:r>
    </w:p>
    <w:p w:rsidR="004C2432" w:rsidRDefault="004C2432" w:rsidP="00FB104E">
      <w:pPr>
        <w:ind w:left="432" w:hanging="432"/>
        <w:rPr>
          <w:rFonts w:asciiTheme="minorHAnsi" w:hAnsiTheme="minorHAnsi" w:cs="Arial-BoldMT"/>
          <w:bCs/>
          <w:szCs w:val="24"/>
        </w:rPr>
      </w:pPr>
    </w:p>
    <w:p w:rsidR="001E0FEE" w:rsidRDefault="001E0FEE">
      <w:pPr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br w:type="page"/>
      </w:r>
    </w:p>
    <w:p w:rsidR="007D07A5" w:rsidRDefault="009D0BE5" w:rsidP="00FB104E">
      <w:pPr>
        <w:ind w:left="432" w:hanging="432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szCs w:val="24"/>
        </w:rPr>
        <w:lastRenderedPageBreak/>
        <w:t>4</w:t>
      </w:r>
      <w:r w:rsidR="006A0651" w:rsidRPr="00FB104E">
        <w:rPr>
          <w:rFonts w:asciiTheme="minorHAnsi" w:hAnsiTheme="minorHAnsi" w:cs="Arial-BoldMT"/>
          <w:bCs/>
          <w:szCs w:val="24"/>
        </w:rPr>
        <w:t>.</w:t>
      </w:r>
      <w:r w:rsidR="004C2432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</w:p>
    <w:p w:rsidR="004C2432" w:rsidRDefault="004C2432" w:rsidP="004C2432">
      <w:pPr>
        <w:tabs>
          <w:tab w:val="left" w:pos="2160"/>
          <w:tab w:val="left" w:pos="4590"/>
          <w:tab w:val="left" w:pos="6930"/>
        </w:tabs>
        <w:ind w:left="432" w:hanging="432"/>
        <w:rPr>
          <w:rFonts w:asciiTheme="minorHAnsi" w:hAnsiTheme="minorHAnsi" w:cs="Arial-BoldMT"/>
          <w:bCs/>
          <w:szCs w:val="24"/>
        </w:rPr>
      </w:pP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736064" behindDoc="0" locked="0" layoutInCell="1" allowOverlap="1" wp14:anchorId="13A6D31E" wp14:editId="01FDE105">
            <wp:simplePos x="0" y="0"/>
            <wp:positionH relativeFrom="column">
              <wp:posOffset>4557370</wp:posOffset>
            </wp:positionH>
            <wp:positionV relativeFrom="paragraph">
              <wp:posOffset>-1651</wp:posOffset>
            </wp:positionV>
            <wp:extent cx="946240" cy="1565453"/>
            <wp:effectExtent l="0" t="0" r="635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340" cy="1565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TimesNewRomanPSMT"/>
          <w:noProof/>
          <w:szCs w:val="24"/>
        </w:rPr>
        <w:drawing>
          <wp:anchor distT="0" distB="0" distL="114300" distR="114300" simplePos="0" relativeHeight="251735040" behindDoc="0" locked="0" layoutInCell="1" allowOverlap="1" wp14:anchorId="33905EEA" wp14:editId="4496030F">
            <wp:simplePos x="0" y="0"/>
            <wp:positionH relativeFrom="column">
              <wp:posOffset>3043123</wp:posOffset>
            </wp:positionH>
            <wp:positionV relativeFrom="paragraph">
              <wp:posOffset>-1651</wp:posOffset>
            </wp:positionV>
            <wp:extent cx="1149531" cy="1324051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64" cy="1323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734016" behindDoc="0" locked="0" layoutInCell="1" allowOverlap="1" wp14:anchorId="4A003E4D" wp14:editId="0662E060">
            <wp:simplePos x="0" y="0"/>
            <wp:positionH relativeFrom="column">
              <wp:posOffset>1484706</wp:posOffset>
            </wp:positionH>
            <wp:positionV relativeFrom="paragraph">
              <wp:posOffset>-1270</wp:posOffset>
            </wp:positionV>
            <wp:extent cx="1309421" cy="1327201"/>
            <wp:effectExtent l="0" t="0" r="508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421" cy="1327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noProof/>
          <w:szCs w:val="24"/>
        </w:rPr>
        <w:drawing>
          <wp:anchor distT="0" distB="0" distL="114300" distR="114300" simplePos="0" relativeHeight="251732992" behindDoc="0" locked="0" layoutInCell="1" allowOverlap="1" wp14:anchorId="1A467288" wp14:editId="1BA492F7">
            <wp:simplePos x="0" y="0"/>
            <wp:positionH relativeFrom="column">
              <wp:posOffset>145923</wp:posOffset>
            </wp:positionH>
            <wp:positionV relativeFrom="paragraph">
              <wp:posOffset>-1905</wp:posOffset>
            </wp:positionV>
            <wp:extent cx="1162685" cy="133921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133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t>i</w:t>
      </w:r>
      <w:r>
        <w:rPr>
          <w:rFonts w:asciiTheme="minorHAnsi" w:hAnsiTheme="minorHAnsi" w:cs="Arial-BoldMT"/>
          <w:bCs/>
          <w:szCs w:val="24"/>
        </w:rPr>
        <w:tab/>
      </w:r>
      <w:r>
        <w:rPr>
          <w:rFonts w:asciiTheme="minorHAnsi" w:hAnsiTheme="minorHAnsi" w:cs="Arial-BoldMT"/>
          <w:bCs/>
          <w:szCs w:val="24"/>
        </w:rPr>
        <w:tab/>
        <w:t>ii</w:t>
      </w:r>
      <w:r>
        <w:rPr>
          <w:rFonts w:asciiTheme="minorHAnsi" w:hAnsiTheme="minorHAnsi" w:cs="Arial-BoldMT"/>
          <w:bCs/>
          <w:szCs w:val="24"/>
        </w:rPr>
        <w:tab/>
        <w:t>iii</w:t>
      </w:r>
      <w:r>
        <w:rPr>
          <w:rFonts w:asciiTheme="minorHAnsi" w:hAnsiTheme="minorHAnsi" w:cs="Arial-BoldMT"/>
          <w:bCs/>
          <w:szCs w:val="24"/>
        </w:rPr>
        <w:tab/>
        <w:t>iv</w:t>
      </w: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D1766D" w:rsidP="00D1766D">
      <w:pPr>
        <w:tabs>
          <w:tab w:val="left" w:pos="2160"/>
        </w:tabs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TimesNewRomanPSMT"/>
          <w:noProof/>
          <w:szCs w:val="24"/>
        </w:rPr>
        <w:drawing>
          <wp:anchor distT="0" distB="0" distL="114300" distR="114300" simplePos="0" relativeHeight="251738112" behindDoc="0" locked="0" layoutInCell="1" allowOverlap="1" wp14:anchorId="5B2142E7" wp14:editId="2610744E">
            <wp:simplePos x="0" y="0"/>
            <wp:positionH relativeFrom="column">
              <wp:posOffset>1604766</wp:posOffset>
            </wp:positionH>
            <wp:positionV relativeFrom="paragraph">
              <wp:posOffset>-635</wp:posOffset>
            </wp:positionV>
            <wp:extent cx="1437640" cy="126492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64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TimesNewRomanPSMT"/>
          <w:noProof/>
          <w:szCs w:val="24"/>
        </w:rPr>
        <w:drawing>
          <wp:anchor distT="0" distB="0" distL="114300" distR="114300" simplePos="0" relativeHeight="251737088" behindDoc="0" locked="0" layoutInCell="1" allowOverlap="1" wp14:anchorId="0FE26024" wp14:editId="7A8F00DE">
            <wp:simplePos x="0" y="0"/>
            <wp:positionH relativeFrom="column">
              <wp:posOffset>145872</wp:posOffset>
            </wp:positionH>
            <wp:positionV relativeFrom="paragraph">
              <wp:posOffset>-635</wp:posOffset>
            </wp:positionV>
            <wp:extent cx="1104265" cy="1266190"/>
            <wp:effectExtent l="0" t="0" r="63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TimesNewRomanPSMT"/>
          <w:szCs w:val="24"/>
        </w:rPr>
        <w:t>v</w:t>
      </w:r>
      <w:r>
        <w:rPr>
          <w:rFonts w:asciiTheme="minorHAnsi" w:hAnsiTheme="minorHAnsi" w:cs="TimesNewRomanPSMT"/>
          <w:szCs w:val="24"/>
        </w:rPr>
        <w:tab/>
      </w:r>
      <w:r>
        <w:rPr>
          <w:rFonts w:asciiTheme="minorHAnsi" w:hAnsiTheme="minorHAnsi" w:cs="TimesNewRomanPSMT"/>
          <w:szCs w:val="24"/>
        </w:rPr>
        <w:tab/>
        <w:t>vi</w:t>
      </w: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4C2432" w:rsidRDefault="004C2432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9D0BE5" w:rsidRPr="00FB104E" w:rsidRDefault="009D0BE5" w:rsidP="00FB104E">
      <w:pPr>
        <w:ind w:left="432" w:hanging="432"/>
        <w:rPr>
          <w:rFonts w:asciiTheme="minorHAnsi" w:hAnsiTheme="minorHAnsi" w:cs="TimesNewRomanPSMT"/>
          <w:szCs w:val="24"/>
        </w:rPr>
      </w:pPr>
    </w:p>
    <w:p w:rsidR="006A0651" w:rsidRPr="00FB104E" w:rsidRDefault="006A0651" w:rsidP="009D0BE5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>b)</w:t>
      </w:r>
      <w:r w:rsidR="00D1766D">
        <w:rPr>
          <w:rFonts w:asciiTheme="minorHAnsi" w:hAnsiTheme="minorHAnsi" w:cs="Arial-BoldMT"/>
          <w:bCs/>
          <w:szCs w:val="24"/>
        </w:rPr>
        <w:tab/>
      </w:r>
      <w:r w:rsidR="004C2432">
        <w:rPr>
          <w:rFonts w:asciiTheme="minorHAnsi" w:hAnsiTheme="minorHAnsi" w:cs="Arial-BoldMT"/>
          <w:bCs/>
          <w:szCs w:val="24"/>
        </w:rPr>
        <w:t>R</w:t>
      </w:r>
      <w:r w:rsidRPr="00FB104E">
        <w:rPr>
          <w:rFonts w:asciiTheme="minorHAnsi" w:hAnsiTheme="minorHAnsi" w:cs="TimesNewRomanPSMT"/>
          <w:szCs w:val="24"/>
        </w:rPr>
        <w:t>elations i, ii, iv, v, and vi are straight</w:t>
      </w:r>
      <w:r w:rsidR="004C2432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lines, so they are linear relations.</w:t>
      </w:r>
    </w:p>
    <w:p w:rsidR="00D1766D" w:rsidRDefault="00D1766D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5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. a) i) </w:t>
      </w:r>
      <w:r w:rsidR="006A0651" w:rsidRPr="00FB104E">
        <w:rPr>
          <w:rFonts w:asciiTheme="minorHAnsi" w:hAnsiTheme="minorHAnsi" w:cs="TimesNewRomanPSMT"/>
          <w:szCs w:val="24"/>
        </w:rPr>
        <w:t xml:space="preserve">In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s</w:t>
      </w:r>
      <w:r w:rsidR="006A0651" w:rsidRPr="00FB104E">
        <w:rPr>
          <w:rFonts w:asciiTheme="minorHAnsi" w:hAnsiTheme="minorHAnsi" w:cs="TimesNewRomanPSMT"/>
          <w:szCs w:val="24"/>
        </w:rPr>
        <w:t xml:space="preserve">; 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d</w:t>
      </w:r>
      <w:r w:rsidR="00D1766D">
        <w:rPr>
          <w:rFonts w:asciiTheme="minorHAnsi" w:hAnsiTheme="minorHAnsi" w:cs="TimesNewRomanPS-ItalicMT"/>
          <w:i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ii) </w:t>
      </w:r>
      <w:r w:rsidR="006A0651" w:rsidRPr="00FB104E">
        <w:rPr>
          <w:rFonts w:asciiTheme="minorHAnsi" w:hAnsiTheme="minorHAnsi" w:cs="TimesNewRomanPSMT"/>
          <w:szCs w:val="24"/>
        </w:rPr>
        <w:t>Not linear</w:t>
      </w:r>
    </w:p>
    <w:p w:rsidR="006A0651" w:rsidRPr="00FB104E" w:rsidRDefault="00D1766D" w:rsidP="00D1766D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 xml:space="preserve">   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b) i) </w:t>
      </w:r>
      <w:r w:rsidR="006A0651" w:rsidRPr="00FB104E">
        <w:rPr>
          <w:rFonts w:asciiTheme="minorHAnsi" w:hAnsiTheme="minorHAnsi" w:cs="TimesNewRomanPSMT"/>
          <w:szCs w:val="24"/>
        </w:rPr>
        <w:t xml:space="preserve">In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t</w:t>
      </w:r>
      <w:r w:rsidR="006A0651" w:rsidRPr="00FB104E">
        <w:rPr>
          <w:rFonts w:asciiTheme="minorHAnsi" w:hAnsiTheme="minorHAnsi" w:cs="TimesNewRomanPSMT"/>
          <w:szCs w:val="24"/>
        </w:rPr>
        <w:t xml:space="preserve">; 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a</w:t>
      </w:r>
      <w:r>
        <w:rPr>
          <w:rFonts w:asciiTheme="minorHAnsi" w:hAnsiTheme="minorHAnsi" w:cs="TimesNewRomanPS-ItalicMT"/>
          <w:i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ii) </w:t>
      </w:r>
      <w:r w:rsidR="006A0651" w:rsidRPr="00FB104E">
        <w:rPr>
          <w:rFonts w:asciiTheme="minorHAnsi" w:hAnsiTheme="minorHAnsi" w:cs="TimesNewRomanPSMT"/>
          <w:szCs w:val="24"/>
        </w:rPr>
        <w:t>Linear</w:t>
      </w:r>
      <w:r>
        <w:rPr>
          <w:rFonts w:asciiTheme="minorHAnsi" w:hAnsiTheme="minorHAnsi" w:cs="TimesNewRomanPSMT"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iii) </w:t>
      </w:r>
      <w:r w:rsidR="006A0651" w:rsidRPr="00FB104E">
        <w:rPr>
          <w:rFonts w:asciiTheme="minorHAnsi" w:hAnsiTheme="minorHAnsi" w:cs="TimesNewRomanPSMT"/>
          <w:szCs w:val="24"/>
        </w:rPr>
        <w:t>–200 m/min</w:t>
      </w:r>
    </w:p>
    <w:p w:rsidR="00D1766D" w:rsidRDefault="00D1766D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6</w:t>
      </w:r>
      <w:r w:rsidR="006A0651" w:rsidRPr="00FB104E">
        <w:rPr>
          <w:rFonts w:asciiTheme="minorHAnsi" w:hAnsiTheme="minorHAnsi" w:cs="Arial-BoldMT"/>
          <w:bCs/>
          <w:szCs w:val="24"/>
        </w:rPr>
        <w:t>.</w:t>
      </w:r>
      <w:r w:rsidR="00D1766D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TimesNewRomanPSMT"/>
          <w:szCs w:val="24"/>
        </w:rPr>
        <w:t>Answers may vary. For example:</w:t>
      </w:r>
    </w:p>
    <w:p w:rsidR="006A0651" w:rsidRPr="00FB104E" w:rsidRDefault="006A0651" w:rsidP="00DD24FD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TimesNewRomanPSMT"/>
          <w:szCs w:val="24"/>
        </w:rPr>
        <w:t>I could examine the change in the first and second</w:t>
      </w:r>
      <w:r w:rsidR="00D1766D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coordinates. If both changes are constant, the relation is</w:t>
      </w:r>
      <w:r w:rsidR="00D1766D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linear.</w:t>
      </w:r>
    </w:p>
    <w:p w:rsidR="006A0651" w:rsidRPr="00FB104E" w:rsidRDefault="006A0651" w:rsidP="00DD24FD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TimesNewRomanPSMT"/>
          <w:szCs w:val="24"/>
        </w:rPr>
        <w:t>I could also graph the ordered pairs. If the points lie on a</w:t>
      </w:r>
      <w:r w:rsidR="00D1766D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straight line, the relation is linear.</w:t>
      </w:r>
    </w:p>
    <w:p w:rsidR="00DD24FD" w:rsidRDefault="00DD24FD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7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. </w:t>
      </w:r>
      <w:r w:rsidR="00334DB5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>Answers may vary. For example: The equation relates</w:t>
      </w:r>
      <w:r w:rsidR="00DD24FD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 xml:space="preserve">the dependent variable,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C</w:t>
      </w:r>
      <w:r w:rsidR="006A0651" w:rsidRPr="00FB104E">
        <w:rPr>
          <w:rFonts w:asciiTheme="minorHAnsi" w:hAnsiTheme="minorHAnsi" w:cs="TimesNewRomanPSMT"/>
          <w:szCs w:val="24"/>
        </w:rPr>
        <w:t>, to the rate of change, 15,</w:t>
      </w:r>
      <w:r w:rsidR="00DD24FD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 xml:space="preserve">times the independent variable,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n</w:t>
      </w:r>
      <w:r w:rsidR="006A0651" w:rsidRPr="00FB104E">
        <w:rPr>
          <w:rFonts w:asciiTheme="minorHAnsi" w:hAnsiTheme="minorHAnsi" w:cs="TimesNewRomanPSMT"/>
          <w:szCs w:val="24"/>
        </w:rPr>
        <w:t>, plus a constant, 550.</w:t>
      </w:r>
    </w:p>
    <w:p w:rsidR="006A0651" w:rsidRPr="00FB104E" w:rsidRDefault="006A0651" w:rsidP="00334DB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 xml:space="preserve">b) </w:t>
      </w:r>
      <w:r w:rsidRPr="00FB104E">
        <w:rPr>
          <w:rFonts w:asciiTheme="minorHAnsi" w:hAnsiTheme="minorHAnsi" w:cs="TimesNewRomanPSMT"/>
          <w:szCs w:val="24"/>
        </w:rPr>
        <w:t>15; cost per guest</w:t>
      </w:r>
    </w:p>
    <w:p w:rsidR="00334DB5" w:rsidRDefault="00334DB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8</w:t>
      </w:r>
      <w:r w:rsidR="00334DB5">
        <w:rPr>
          <w:rFonts w:asciiTheme="minorHAnsi" w:hAnsiTheme="minorHAnsi" w:cs="Arial-BoldMT"/>
          <w:bCs/>
          <w:szCs w:val="24"/>
        </w:rPr>
        <w:t>.</w:t>
      </w:r>
      <w:r w:rsidR="00334DB5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TimesNewRomanPSMT"/>
          <w:szCs w:val="24"/>
        </w:rPr>
        <w:t>Answers may vary. For example: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>Create a table of values for the relation. Then, either check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>the differences in the numbers in each column or plot the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>points. If the differences are constant or the points lie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>along a line, the relation is linear. Otherwise, it is not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TimesNewRomanPSMT"/>
          <w:szCs w:val="24"/>
        </w:rPr>
        <w:t>linear.</w:t>
      </w:r>
    </w:p>
    <w:p w:rsidR="00334DB5" w:rsidRDefault="00334DB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-ItalicMT"/>
          <w:i/>
          <w:iCs/>
          <w:szCs w:val="24"/>
        </w:rPr>
      </w:pPr>
      <w:r>
        <w:rPr>
          <w:rFonts w:asciiTheme="minorHAnsi" w:hAnsiTheme="minorHAnsi" w:cs="Arial-BoldMT"/>
          <w:bCs/>
          <w:szCs w:val="24"/>
        </w:rPr>
        <w:t>9</w:t>
      </w:r>
      <w:r w:rsidR="00334DB5">
        <w:rPr>
          <w:rFonts w:asciiTheme="minorHAnsi" w:hAnsiTheme="minorHAnsi" w:cs="Arial-BoldMT"/>
          <w:bCs/>
          <w:szCs w:val="24"/>
        </w:rPr>
        <w:t>.</w:t>
      </w:r>
      <w:r w:rsidR="00334DB5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 xml:space="preserve">In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t</w:t>
      </w:r>
      <w:r w:rsidR="006A0651" w:rsidRPr="00FB104E">
        <w:rPr>
          <w:rFonts w:asciiTheme="minorHAnsi" w:hAnsiTheme="minorHAnsi" w:cs="TimesNewRomanPSMT"/>
          <w:szCs w:val="24"/>
        </w:rPr>
        <w:t xml:space="preserve">; dependent variable: </w:t>
      </w:r>
      <w:r w:rsidR="006A0651" w:rsidRPr="00FB104E">
        <w:rPr>
          <w:rFonts w:asciiTheme="minorHAnsi" w:hAnsiTheme="minorHAnsi" w:cs="TimesNewRomanPS-ItalicMT"/>
          <w:i/>
          <w:iCs/>
          <w:szCs w:val="24"/>
        </w:rPr>
        <w:t>C</w:t>
      </w:r>
    </w:p>
    <w:p w:rsidR="006A0651" w:rsidRPr="00FB104E" w:rsidRDefault="006A0651" w:rsidP="00334DB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 xml:space="preserve">b) </w:t>
      </w:r>
      <w:r w:rsidRPr="00FB104E">
        <w:rPr>
          <w:rFonts w:asciiTheme="minorHAnsi" w:hAnsiTheme="minorHAnsi" w:cs="TimesNewRomanPSMT"/>
          <w:szCs w:val="24"/>
        </w:rPr>
        <w:t>$0.08/min; every minute, the cost of the phone call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increases by $0.08.</w:t>
      </w:r>
    </w:p>
    <w:p w:rsidR="00334DB5" w:rsidRDefault="00334DB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0</w:t>
      </w:r>
      <w:r w:rsidR="00334DB5">
        <w:rPr>
          <w:rFonts w:asciiTheme="minorHAnsi" w:hAnsiTheme="minorHAnsi" w:cs="Arial-BoldMT"/>
          <w:bCs/>
          <w:szCs w:val="24"/>
        </w:rPr>
        <w:t>.</w:t>
      </w:r>
      <w:r w:rsidR="00334DB5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</w:t>
      </w:r>
      <w:r w:rsidR="006A0651" w:rsidRPr="00FB104E">
        <w:rPr>
          <w:rFonts w:asciiTheme="minorHAnsi" w:hAnsiTheme="minorHAnsi" w:cs="TimesNewRomanPSMT"/>
          <w:szCs w:val="24"/>
        </w:rPr>
        <w:t>Equation 3 and Set B</w:t>
      </w:r>
    </w:p>
    <w:p w:rsidR="006A0651" w:rsidRPr="00FB104E" w:rsidRDefault="006A0651" w:rsidP="00334DB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 xml:space="preserve">b) </w:t>
      </w:r>
      <w:r w:rsidRPr="00FB104E">
        <w:rPr>
          <w:rFonts w:asciiTheme="minorHAnsi" w:hAnsiTheme="minorHAnsi" w:cs="TimesNewRomanPSMT"/>
          <w:szCs w:val="24"/>
        </w:rPr>
        <w:t>Equation 1 and Set C</w:t>
      </w:r>
    </w:p>
    <w:p w:rsidR="006A0651" w:rsidRPr="00FB104E" w:rsidRDefault="006A0651" w:rsidP="00334DB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 xml:space="preserve">c) </w:t>
      </w:r>
      <w:r w:rsidRPr="00FB104E">
        <w:rPr>
          <w:rFonts w:asciiTheme="minorHAnsi" w:hAnsiTheme="minorHAnsi" w:cs="TimesNewRomanPSMT"/>
          <w:szCs w:val="24"/>
        </w:rPr>
        <w:t>Equation 2 and Set A</w:t>
      </w:r>
    </w:p>
    <w:p w:rsidR="00334DB5" w:rsidRDefault="00334DB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6A0651" w:rsidRPr="00FB104E" w:rsidRDefault="009D0BE5" w:rsidP="00FB104E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11</w:t>
      </w:r>
      <w:r w:rsidR="00334DB5">
        <w:rPr>
          <w:rFonts w:asciiTheme="minorHAnsi" w:hAnsiTheme="minorHAnsi" w:cs="Arial-BoldMT"/>
          <w:bCs/>
          <w:szCs w:val="24"/>
        </w:rPr>
        <w:t>.</w:t>
      </w:r>
      <w:r w:rsidR="00334DB5">
        <w:rPr>
          <w:rFonts w:asciiTheme="minorHAnsi" w:hAnsiTheme="minorHAnsi" w:cs="Arial-BoldMT"/>
          <w:bCs/>
          <w:szCs w:val="24"/>
        </w:rPr>
        <w:tab/>
      </w:r>
      <w:r w:rsidR="006A0651" w:rsidRPr="00FB104E">
        <w:rPr>
          <w:rFonts w:asciiTheme="minorHAnsi" w:hAnsiTheme="minorHAnsi" w:cs="Arial-BoldMT"/>
          <w:bCs/>
          <w:szCs w:val="24"/>
        </w:rPr>
        <w:t xml:space="preserve">a) i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ii) </w:t>
      </w:r>
      <w:r w:rsidR="006A0651" w:rsidRPr="00FB104E">
        <w:rPr>
          <w:rFonts w:asciiTheme="minorHAnsi" w:hAnsiTheme="minorHAnsi" w:cs="TimesNewRomanPSMT"/>
          <w:szCs w:val="24"/>
        </w:rPr>
        <w:t>Not linear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iii) </w:t>
      </w:r>
      <w:r w:rsidR="006A0651" w:rsidRPr="00FB104E">
        <w:rPr>
          <w:rFonts w:asciiTheme="minorHAnsi" w:hAnsiTheme="minorHAnsi" w:cs="TimesNewRomanPSMT"/>
          <w:szCs w:val="24"/>
        </w:rPr>
        <w:t xml:space="preserve">Linear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iv) </w:t>
      </w:r>
      <w:r w:rsidR="006A0651" w:rsidRPr="00FB104E">
        <w:rPr>
          <w:rFonts w:asciiTheme="minorHAnsi" w:hAnsiTheme="minorHAnsi" w:cs="TimesNewRomanPSMT"/>
          <w:szCs w:val="24"/>
        </w:rPr>
        <w:t>Linear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="006A0651" w:rsidRPr="00FB104E">
        <w:rPr>
          <w:rFonts w:asciiTheme="minorHAnsi" w:hAnsiTheme="minorHAnsi" w:cs="Arial-BoldMT"/>
          <w:bCs/>
          <w:szCs w:val="24"/>
        </w:rPr>
        <w:t xml:space="preserve">v) </w:t>
      </w:r>
      <w:r w:rsidR="006A0651" w:rsidRPr="00FB104E">
        <w:rPr>
          <w:rFonts w:asciiTheme="minorHAnsi" w:hAnsiTheme="minorHAnsi" w:cs="TimesNewRomanPSMT"/>
          <w:szCs w:val="24"/>
        </w:rPr>
        <w:t>Not linear</w:t>
      </w:r>
    </w:p>
    <w:p w:rsidR="006A0651" w:rsidRDefault="006A0651" w:rsidP="00334DB5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szCs w:val="24"/>
        </w:rPr>
      </w:pPr>
      <w:r w:rsidRPr="00FB104E">
        <w:rPr>
          <w:rFonts w:asciiTheme="minorHAnsi" w:hAnsiTheme="minorHAnsi" w:cs="Arial-BoldMT"/>
          <w:bCs/>
          <w:szCs w:val="24"/>
        </w:rPr>
        <w:t xml:space="preserve">b) i) </w:t>
      </w:r>
      <w:r w:rsidRPr="00FB104E">
        <w:rPr>
          <w:rFonts w:asciiTheme="minorHAnsi" w:hAnsiTheme="minorHAnsi" w:cs="TimesNewRomanPSMT"/>
          <w:szCs w:val="24"/>
        </w:rPr>
        <w:t>Independent variable: time since the hang glider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started her descent; dependent variable: hang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 xml:space="preserve">glider’s altitude; rate of change: </w:t>
      </w:r>
      <w:bookmarkStart w:id="0" w:name="_GoBack"/>
      <w:bookmarkEnd w:id="0"/>
      <w:r w:rsidRPr="00FB104E">
        <w:rPr>
          <w:rFonts w:asciiTheme="minorHAnsi" w:hAnsiTheme="minorHAnsi" w:cs="TimesNewRomanPSMT"/>
          <w:szCs w:val="24"/>
        </w:rPr>
        <w:t>–50 m/min; every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minute, the hang glider’s altitude decreases by</w:t>
      </w:r>
      <w:r w:rsidR="00334DB5">
        <w:rPr>
          <w:rFonts w:asciiTheme="minorHAnsi" w:hAnsiTheme="minorHAnsi" w:cs="TimesNewRomanPSMT"/>
          <w:szCs w:val="24"/>
        </w:rPr>
        <w:t xml:space="preserve"> </w:t>
      </w:r>
      <w:r w:rsidRPr="00FB104E">
        <w:rPr>
          <w:rFonts w:asciiTheme="minorHAnsi" w:hAnsiTheme="minorHAnsi" w:cs="TimesNewRomanPSMT"/>
          <w:szCs w:val="24"/>
        </w:rPr>
        <w:t>50 m.</w:t>
      </w:r>
    </w:p>
    <w:sectPr w:rsidR="006A0651" w:rsidSect="001053B0">
      <w:footerReference w:type="default" r:id="rId3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00F3" w:rsidRDefault="001D00F3">
      <w:r>
        <w:separator/>
      </w:r>
    </w:p>
  </w:endnote>
  <w:endnote w:type="continuationSeparator" w:id="0">
    <w:p w:rsidR="001D00F3" w:rsidRDefault="001D00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CE6" w:rsidRDefault="001053B0" w:rsidP="001053B0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3EBFC15C" wp14:editId="5D69CE59">
          <wp:extent cx="838200" cy="299085"/>
          <wp:effectExtent l="0" t="0" r="0" b="571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 w:rsidRPr="001053B0">
      <w:rPr>
        <w:rStyle w:val="PageNumber"/>
        <w:sz w:val="18"/>
      </w:rPr>
      <w:t>www.structuredindependentlearning.com</w:t>
    </w:r>
  </w:p>
  <w:p w:rsidR="009A3D6F" w:rsidRDefault="009A3D6F">
    <w:pPr>
      <w:pStyle w:val="Footer"/>
      <w:rPr>
        <w:sz w:val="18"/>
      </w:rPr>
    </w:pPr>
    <w:r>
      <w:rPr>
        <w:rStyle w:val="PageNumber"/>
        <w:sz w:val="18"/>
      </w:rPr>
      <w:t>L3-</w:t>
    </w:r>
    <w:r w:rsidR="000207D6">
      <w:rPr>
        <w:rStyle w:val="PageNumber"/>
        <w:sz w:val="18"/>
      </w:rPr>
      <w:t>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00F3" w:rsidRDefault="001D00F3">
      <w:r>
        <w:separator/>
      </w:r>
    </w:p>
  </w:footnote>
  <w:footnote w:type="continuationSeparator" w:id="0">
    <w:p w:rsidR="001D00F3" w:rsidRDefault="001D00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07D6"/>
    <w:rsid w:val="00067099"/>
    <w:rsid w:val="00075DBE"/>
    <w:rsid w:val="0009144A"/>
    <w:rsid w:val="000C0EF1"/>
    <w:rsid w:val="000C256E"/>
    <w:rsid w:val="000E43BC"/>
    <w:rsid w:val="000F5024"/>
    <w:rsid w:val="000F790C"/>
    <w:rsid w:val="00104100"/>
    <w:rsid w:val="001053B0"/>
    <w:rsid w:val="00127BA9"/>
    <w:rsid w:val="0016765A"/>
    <w:rsid w:val="00185453"/>
    <w:rsid w:val="00187392"/>
    <w:rsid w:val="001A25FE"/>
    <w:rsid w:val="001D00F3"/>
    <w:rsid w:val="001E0FEE"/>
    <w:rsid w:val="001F1714"/>
    <w:rsid w:val="001F6C83"/>
    <w:rsid w:val="0020536C"/>
    <w:rsid w:val="00235441"/>
    <w:rsid w:val="00240317"/>
    <w:rsid w:val="0024504F"/>
    <w:rsid w:val="002674EE"/>
    <w:rsid w:val="00267A55"/>
    <w:rsid w:val="00272378"/>
    <w:rsid w:val="002774CA"/>
    <w:rsid w:val="00296C40"/>
    <w:rsid w:val="002B1088"/>
    <w:rsid w:val="002B7EC5"/>
    <w:rsid w:val="002C51EE"/>
    <w:rsid w:val="002F32FA"/>
    <w:rsid w:val="00311652"/>
    <w:rsid w:val="00327237"/>
    <w:rsid w:val="00334DB5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D1373"/>
    <w:rsid w:val="003E5C59"/>
    <w:rsid w:val="00404842"/>
    <w:rsid w:val="00412C3D"/>
    <w:rsid w:val="00413A58"/>
    <w:rsid w:val="00433497"/>
    <w:rsid w:val="00472BB4"/>
    <w:rsid w:val="004A3410"/>
    <w:rsid w:val="004B0BB9"/>
    <w:rsid w:val="004C0459"/>
    <w:rsid w:val="004C2432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D07FD"/>
    <w:rsid w:val="005E2EAF"/>
    <w:rsid w:val="0064651E"/>
    <w:rsid w:val="00647F9F"/>
    <w:rsid w:val="00652A4C"/>
    <w:rsid w:val="00662427"/>
    <w:rsid w:val="0066420B"/>
    <w:rsid w:val="00670AD1"/>
    <w:rsid w:val="00671393"/>
    <w:rsid w:val="00675DB3"/>
    <w:rsid w:val="006A0651"/>
    <w:rsid w:val="006C3995"/>
    <w:rsid w:val="006F2EA4"/>
    <w:rsid w:val="00775E83"/>
    <w:rsid w:val="00783B4C"/>
    <w:rsid w:val="00786B96"/>
    <w:rsid w:val="007D07A5"/>
    <w:rsid w:val="007D0A50"/>
    <w:rsid w:val="007D5F57"/>
    <w:rsid w:val="007F7619"/>
    <w:rsid w:val="00816195"/>
    <w:rsid w:val="00816D7C"/>
    <w:rsid w:val="008208AE"/>
    <w:rsid w:val="0082614B"/>
    <w:rsid w:val="00826DE2"/>
    <w:rsid w:val="008412E4"/>
    <w:rsid w:val="00841897"/>
    <w:rsid w:val="00891FA7"/>
    <w:rsid w:val="00893505"/>
    <w:rsid w:val="008A284D"/>
    <w:rsid w:val="008A306C"/>
    <w:rsid w:val="008B05DB"/>
    <w:rsid w:val="008C548B"/>
    <w:rsid w:val="008E6D26"/>
    <w:rsid w:val="008F5DBB"/>
    <w:rsid w:val="008F7AD1"/>
    <w:rsid w:val="00937D5C"/>
    <w:rsid w:val="00941085"/>
    <w:rsid w:val="00943A33"/>
    <w:rsid w:val="00951504"/>
    <w:rsid w:val="00964B5C"/>
    <w:rsid w:val="009816ED"/>
    <w:rsid w:val="009A3D6F"/>
    <w:rsid w:val="009D0BE5"/>
    <w:rsid w:val="009E18DD"/>
    <w:rsid w:val="009E30A9"/>
    <w:rsid w:val="00A00B6C"/>
    <w:rsid w:val="00A11A66"/>
    <w:rsid w:val="00A13442"/>
    <w:rsid w:val="00A40819"/>
    <w:rsid w:val="00A56581"/>
    <w:rsid w:val="00A6044E"/>
    <w:rsid w:val="00A75909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953B3"/>
    <w:rsid w:val="00BA1008"/>
    <w:rsid w:val="00BD1809"/>
    <w:rsid w:val="00C33A26"/>
    <w:rsid w:val="00C36820"/>
    <w:rsid w:val="00C45A83"/>
    <w:rsid w:val="00C73448"/>
    <w:rsid w:val="00C73E47"/>
    <w:rsid w:val="00C96A91"/>
    <w:rsid w:val="00CA434D"/>
    <w:rsid w:val="00CD3269"/>
    <w:rsid w:val="00CD5005"/>
    <w:rsid w:val="00CF3021"/>
    <w:rsid w:val="00D02340"/>
    <w:rsid w:val="00D12088"/>
    <w:rsid w:val="00D13010"/>
    <w:rsid w:val="00D1766D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C5DDC"/>
    <w:rsid w:val="00DD24FD"/>
    <w:rsid w:val="00DD6CE3"/>
    <w:rsid w:val="00E21564"/>
    <w:rsid w:val="00E2540E"/>
    <w:rsid w:val="00E4592D"/>
    <w:rsid w:val="00E53958"/>
    <w:rsid w:val="00E62071"/>
    <w:rsid w:val="00E836CD"/>
    <w:rsid w:val="00E87672"/>
    <w:rsid w:val="00E9079C"/>
    <w:rsid w:val="00EA4CF4"/>
    <w:rsid w:val="00EB4641"/>
    <w:rsid w:val="00ED2AB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65558"/>
    <w:rsid w:val="00F86C47"/>
    <w:rsid w:val="00F97885"/>
    <w:rsid w:val="00FB104E"/>
    <w:rsid w:val="00FB4882"/>
    <w:rsid w:val="00FB719F"/>
    <w:rsid w:val="00FB76E6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6.bin"/><Relationship Id="rId32" Type="http://schemas.openxmlformats.org/officeDocument/2006/relationships/image" Target="media/image16.e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31" Type="http://schemas.openxmlformats.org/officeDocument/2006/relationships/image" Target="media/image15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emf"/><Relationship Id="rId30" Type="http://schemas.openxmlformats.org/officeDocument/2006/relationships/image" Target="media/image14.e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FD1076-2528-4A85-BBC9-0DD14E1FB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12</Words>
  <Characters>292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7</cp:revision>
  <cp:lastPrinted>2016-05-17T17:10:00Z</cp:lastPrinted>
  <dcterms:created xsi:type="dcterms:W3CDTF">2014-03-04T18:02:00Z</dcterms:created>
  <dcterms:modified xsi:type="dcterms:W3CDTF">2016-05-17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